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EAC528" w14:textId="1295ADCC" w:rsidR="00173776" w:rsidRPr="00173776" w:rsidRDefault="00173776" w:rsidP="00173776">
      <w:pPr>
        <w:spacing w:beforeLines="50" w:before="156" w:afterLines="50" w:after="156"/>
        <w:jc w:val="center"/>
        <w:rPr>
          <w:rFonts w:ascii="仿宋" w:eastAsia="仿宋" w:hAnsi="仿宋"/>
          <w:b/>
          <w:sz w:val="32"/>
          <w:szCs w:val="32"/>
        </w:rPr>
      </w:pPr>
      <w:r w:rsidRPr="00173776">
        <w:rPr>
          <w:rFonts w:ascii="仿宋" w:eastAsia="仿宋" w:hAnsi="仿宋" w:hint="eastAsia"/>
          <w:b/>
          <w:sz w:val="32"/>
          <w:szCs w:val="32"/>
        </w:rPr>
        <w:t xml:space="preserve">实验二 </w:t>
      </w:r>
      <w:r w:rsidRPr="00173776">
        <w:rPr>
          <w:rFonts w:ascii="仿宋" w:eastAsia="仿宋" w:hAnsi="仿宋"/>
          <w:b/>
          <w:sz w:val="32"/>
          <w:szCs w:val="32"/>
        </w:rPr>
        <w:t xml:space="preserve">   </w:t>
      </w:r>
      <w:r w:rsidRPr="00173776">
        <w:rPr>
          <w:rFonts w:ascii="仿宋" w:eastAsia="仿宋" w:hAnsi="仿宋" w:hint="eastAsia"/>
          <w:b/>
          <w:sz w:val="32"/>
          <w:szCs w:val="32"/>
        </w:rPr>
        <w:t>布尔定理的测试及摩根定理的应用</w:t>
      </w:r>
    </w:p>
    <w:p w14:paraId="1E31C9EA" w14:textId="55BEE883" w:rsidR="000239E8" w:rsidRPr="00E725B0" w:rsidRDefault="000239E8" w:rsidP="000239E8">
      <w:pPr>
        <w:spacing w:beforeLines="50" w:before="156" w:afterLines="50" w:after="156"/>
        <w:rPr>
          <w:rFonts w:ascii="仿宋" w:eastAsia="仿宋" w:hAnsi="仿宋"/>
          <w:b/>
          <w:sz w:val="24"/>
        </w:rPr>
      </w:pPr>
      <w:r w:rsidRPr="00E725B0">
        <w:rPr>
          <w:rFonts w:ascii="仿宋" w:eastAsia="仿宋" w:hAnsi="仿宋" w:hint="eastAsia"/>
          <w:b/>
          <w:sz w:val="24"/>
        </w:rPr>
        <w:t>一、实验数据记录</w:t>
      </w:r>
    </w:p>
    <w:tbl>
      <w:tblPr>
        <w:tblW w:w="1031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813"/>
        <w:gridCol w:w="850"/>
        <w:gridCol w:w="4394"/>
        <w:gridCol w:w="1930"/>
        <w:gridCol w:w="2323"/>
      </w:tblGrid>
      <w:tr w:rsidR="003F1B7E" w:rsidRPr="00E725B0" w14:paraId="55603846" w14:textId="77777777" w:rsidTr="00CD6842">
        <w:trPr>
          <w:trHeight w:val="805"/>
        </w:trPr>
        <w:tc>
          <w:tcPr>
            <w:tcW w:w="81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71BE14F" w14:textId="77777777" w:rsidR="003F1B7E" w:rsidRPr="00E725B0" w:rsidRDefault="003F1B7E" w:rsidP="00805025">
            <w:pPr>
              <w:jc w:val="center"/>
              <w:rPr>
                <w:rFonts w:ascii="仿宋" w:eastAsia="仿宋" w:hAnsi="仿宋"/>
                <w:b/>
                <w:sz w:val="24"/>
              </w:rPr>
            </w:pPr>
            <w:r w:rsidRPr="00E725B0">
              <w:rPr>
                <w:rFonts w:ascii="仿宋" w:eastAsia="仿宋" w:hAnsi="仿宋" w:hint="eastAsia"/>
                <w:b/>
                <w:sz w:val="24"/>
              </w:rPr>
              <w:t>实验名称</w:t>
            </w:r>
          </w:p>
        </w:tc>
        <w:tc>
          <w:tcPr>
            <w:tcW w:w="9497" w:type="dxa"/>
            <w:gridSpan w:val="4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5920AB80" w14:textId="0DED66BE" w:rsidR="003F1B7E" w:rsidRPr="00E725B0" w:rsidRDefault="003F1B7E" w:rsidP="00805025">
            <w:pPr>
              <w:rPr>
                <w:rFonts w:ascii="仿宋" w:eastAsia="仿宋" w:hAnsi="仿宋"/>
                <w:b/>
                <w:sz w:val="24"/>
              </w:rPr>
            </w:pPr>
            <w:r>
              <w:rPr>
                <w:rFonts w:ascii="仿宋" w:eastAsia="仿宋" w:hAnsi="仿宋" w:hint="eastAsia"/>
                <w:b/>
                <w:sz w:val="24"/>
              </w:rPr>
              <w:t>实验</w:t>
            </w:r>
            <w:r w:rsidR="00325A0A">
              <w:rPr>
                <w:rFonts w:ascii="仿宋" w:eastAsia="仿宋" w:hAnsi="仿宋" w:hint="eastAsia"/>
                <w:b/>
                <w:sz w:val="24"/>
              </w:rPr>
              <w:t>二 布尔定理的测试及摩根定理的应用</w:t>
            </w:r>
          </w:p>
        </w:tc>
      </w:tr>
      <w:tr w:rsidR="000239E8" w:rsidRPr="00E725B0" w14:paraId="42AD5567" w14:textId="77777777" w:rsidTr="00894CB8">
        <w:trPr>
          <w:trHeight w:val="547"/>
        </w:trPr>
        <w:tc>
          <w:tcPr>
            <w:tcW w:w="81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75BA90C" w14:textId="31B87E52" w:rsidR="000239E8" w:rsidRPr="00E725B0" w:rsidRDefault="000239E8" w:rsidP="00805025">
            <w:pPr>
              <w:jc w:val="center"/>
              <w:rPr>
                <w:rFonts w:ascii="仿宋" w:eastAsia="仿宋" w:hAnsi="仿宋"/>
                <w:b/>
                <w:sz w:val="24"/>
              </w:rPr>
            </w:pPr>
            <w:r>
              <w:rPr>
                <w:rFonts w:ascii="仿宋" w:eastAsia="仿宋" w:hAnsi="仿宋" w:hint="eastAsia"/>
                <w:b/>
                <w:sz w:val="24"/>
              </w:rPr>
              <w:t>器件</w:t>
            </w:r>
          </w:p>
        </w:tc>
        <w:tc>
          <w:tcPr>
            <w:tcW w:w="9497" w:type="dxa"/>
            <w:gridSpan w:val="4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1C068F1F" w14:textId="7154ADB8" w:rsidR="000239E8" w:rsidRPr="00E725B0" w:rsidRDefault="00143907" w:rsidP="00805025">
            <w:pPr>
              <w:rPr>
                <w:rFonts w:ascii="仿宋" w:eastAsia="仿宋" w:hAnsi="仿宋"/>
                <w:b/>
                <w:sz w:val="24"/>
              </w:rPr>
            </w:pPr>
            <w:r>
              <w:rPr>
                <w:rFonts w:ascii="仿宋" w:eastAsia="仿宋" w:hAnsi="仿宋" w:hint="eastAsia"/>
                <w:b/>
                <w:sz w:val="24"/>
              </w:rPr>
              <w:t>与门、非门</w:t>
            </w:r>
          </w:p>
        </w:tc>
      </w:tr>
      <w:tr w:rsidR="000239E8" w:rsidRPr="00E725B0" w14:paraId="3EA4F68C" w14:textId="77777777" w:rsidTr="000239E8">
        <w:trPr>
          <w:trHeight w:val="1930"/>
        </w:trPr>
        <w:tc>
          <w:tcPr>
            <w:tcW w:w="10310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0EB232A7" w14:textId="4CA11AC4" w:rsidR="000239E8" w:rsidRDefault="000239E8" w:rsidP="000239E8">
            <w:pPr>
              <w:pStyle w:val="a7"/>
              <w:numPr>
                <w:ilvl w:val="0"/>
                <w:numId w:val="7"/>
              </w:numPr>
              <w:ind w:firstLineChars="0"/>
              <w:rPr>
                <w:rFonts w:ascii="仿宋" w:eastAsia="仿宋" w:hAnsi="仿宋"/>
                <w:b/>
                <w:noProof/>
                <w:szCs w:val="21"/>
              </w:rPr>
            </w:pPr>
            <w:r>
              <w:rPr>
                <w:rFonts w:ascii="仿宋" w:eastAsia="仿宋" w:hAnsi="仿宋" w:hint="eastAsia"/>
                <w:b/>
                <w:noProof/>
                <w:szCs w:val="21"/>
              </w:rPr>
              <w:t>实验任务（1）：</w:t>
            </w:r>
            <w:r w:rsidR="00493691">
              <w:rPr>
                <w:rFonts w:ascii="仿宋" w:eastAsia="仿宋" w:hAnsi="仿宋" w:hint="eastAsia"/>
                <w:b/>
                <w:noProof/>
                <w:szCs w:val="21"/>
              </w:rPr>
              <w:t>布尔定理测试</w:t>
            </w:r>
            <w:r w:rsidR="001B00A5" w:rsidRPr="00F20C49">
              <w:rPr>
                <w:rFonts w:ascii="宋体" w:eastAsia="宋体" w:hAnsi="宋体"/>
                <w:position w:val="-10"/>
                <w:sz w:val="24"/>
                <w:szCs w:val="24"/>
              </w:rPr>
              <w:object w:dxaOrig="2420" w:dyaOrig="320" w14:anchorId="7BD59A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pt;height:18pt" o:ole="">
                  <v:imagedata r:id="rId7" o:title=""/>
                </v:shape>
                <o:OLEObject Type="Embed" ProgID="Equation.DSMT4" ShapeID="_x0000_i1025" DrawAspect="Content" ObjectID="_1653141896" r:id="rId8"/>
              </w:object>
            </w:r>
            <w:r w:rsidR="00BA0A48">
              <w:rPr>
                <w:rFonts w:ascii="仿宋" w:eastAsia="仿宋" w:hAnsi="仿宋" w:hint="eastAsia"/>
                <w:b/>
                <w:noProof/>
                <w:szCs w:val="21"/>
              </w:rPr>
              <w:t>（必做）</w:t>
            </w: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10084"/>
            </w:tblGrid>
            <w:tr w:rsidR="000239E8" w14:paraId="48C4E289" w14:textId="77777777" w:rsidTr="000239E8">
              <w:tc>
                <w:tcPr>
                  <w:tcW w:w="10084" w:type="dxa"/>
                </w:tcPr>
                <w:p w14:paraId="4103D309" w14:textId="465BEDC2" w:rsidR="000239E8" w:rsidRDefault="00493691" w:rsidP="000239E8">
                  <w:pPr>
                    <w:rPr>
                      <w:rFonts w:ascii="仿宋" w:eastAsia="仿宋" w:hAnsi="仿宋"/>
                      <w:b/>
                      <w:noProof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noProof/>
                      <w:szCs w:val="21"/>
                    </w:rPr>
                    <w:t>左右两边等式真值表</w:t>
                  </w:r>
                  <w:r w:rsidR="000239E8">
                    <w:rPr>
                      <w:rFonts w:ascii="仿宋" w:eastAsia="仿宋" w:hAnsi="仿宋" w:hint="eastAsia"/>
                      <w:b/>
                      <w:noProof/>
                      <w:szCs w:val="21"/>
                    </w:rPr>
                    <w:t>：</w:t>
                  </w:r>
                </w:p>
                <w:p w14:paraId="55E6C911" w14:textId="61E80815" w:rsidR="000239E8" w:rsidRDefault="00143907" w:rsidP="00143907">
                  <w:pPr>
                    <w:widowControl/>
                    <w:jc w:val="center"/>
                    <w:rPr>
                      <w:rFonts w:ascii="仿宋" w:eastAsia="仿宋" w:hAnsi="仿宋" w:cs="宋体"/>
                      <w:b/>
                      <w:bCs/>
                      <w:noProof/>
                      <w:kern w:val="0"/>
                      <w:szCs w:val="21"/>
                    </w:rPr>
                  </w:pPr>
                  <w:r w:rsidRPr="00143907">
                    <w:rPr>
                      <w:rFonts w:ascii="仿宋" w:eastAsia="仿宋" w:hAnsi="仿宋" w:cs="宋体" w:hint="eastAsia"/>
                      <w:b/>
                      <w:bCs/>
                      <w:noProof/>
                      <w:kern w:val="0"/>
                      <w:szCs w:val="21"/>
                    </w:rPr>
                    <w:t>（A+B）（A+C）的真值表</w:t>
                  </w:r>
                  <w:r>
                    <w:rPr>
                      <w:rFonts w:ascii="仿宋" w:eastAsia="仿宋" w:hAnsi="仿宋" w:cs="宋体" w:hint="eastAsia"/>
                      <w:b/>
                      <w:bCs/>
                      <w:noProof/>
                      <w:kern w:val="0"/>
                      <w:szCs w:val="21"/>
                    </w:rPr>
                    <w:t>：</w:t>
                  </w:r>
                </w:p>
                <w:tbl>
                  <w:tblPr>
                    <w:tblStyle w:val="a8"/>
                    <w:tblW w:w="0" w:type="auto"/>
                    <w:jc w:val="center"/>
                    <w:tblBorders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767"/>
                    <w:gridCol w:w="1767"/>
                    <w:gridCol w:w="1768"/>
                    <w:gridCol w:w="1768"/>
                  </w:tblGrid>
                  <w:tr w:rsidR="00143907" w14:paraId="6016B772" w14:textId="77777777" w:rsidTr="00143907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</w:tcBorders>
                      </w:tcPr>
                      <w:p w14:paraId="55918B46" w14:textId="524A955B" w:rsidR="00143907" w:rsidRP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Yu Mincho" w:hAnsi="仿宋" w:cs="宋体"/>
                            <w:b/>
                            <w:bCs/>
                            <w:noProof/>
                            <w:kern w:val="0"/>
                            <w:szCs w:val="21"/>
                            <w:lang w:eastAsia="ja-JP"/>
                          </w:rPr>
                        </w:pPr>
                        <w:r>
                          <w:rPr>
                            <w:rFonts w:ascii="仿宋" w:eastAsia="Yu Mincho" w:hAnsi="仿宋" w:cs="宋体"/>
                            <w:b/>
                            <w:bCs/>
                            <w:noProof/>
                            <w:kern w:val="0"/>
                            <w:szCs w:val="21"/>
                            <w:lang w:eastAsia="ja-JP"/>
                          </w:rPr>
                          <w:t>A</w:t>
                        </w:r>
                      </w:p>
                    </w:tc>
                    <w:tc>
                      <w:tcPr>
                        <w:tcW w:w="1767" w:type="dxa"/>
                        <w:tcBorders>
                          <w:top w:val="single" w:sz="4" w:space="0" w:color="auto"/>
                          <w:bottom w:val="single" w:sz="4" w:space="0" w:color="auto"/>
                        </w:tcBorders>
                      </w:tcPr>
                      <w:p w14:paraId="4B98E3C1" w14:textId="1250AF22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B</w:t>
                        </w:r>
                      </w:p>
                    </w:tc>
                    <w:tc>
                      <w:tcPr>
                        <w:tcW w:w="1768" w:type="dxa"/>
                        <w:tcBorders>
                          <w:top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3664F76" w14:textId="3C5B747B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C</w:t>
                        </w:r>
                      </w:p>
                    </w:tc>
                    <w:tc>
                      <w:tcPr>
                        <w:tcW w:w="1768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nil"/>
                        </w:tcBorders>
                      </w:tcPr>
                      <w:p w14:paraId="47032E5E" w14:textId="103E0FBB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F</w:t>
                        </w:r>
                        <w:r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  <w:tr w:rsidR="00143907" w14:paraId="6842516D" w14:textId="77777777" w:rsidTr="00143907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top w:val="single" w:sz="4" w:space="0" w:color="auto"/>
                          <w:left w:val="nil"/>
                        </w:tcBorders>
                      </w:tcPr>
                      <w:p w14:paraId="62886E73" w14:textId="064E4D24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7" w:type="dxa"/>
                        <w:tcBorders>
                          <w:top w:val="single" w:sz="4" w:space="0" w:color="auto"/>
                        </w:tcBorders>
                      </w:tcPr>
                      <w:p w14:paraId="27020A0B" w14:textId="0C9ADC2B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top w:val="single" w:sz="4" w:space="0" w:color="auto"/>
                          <w:right w:val="single" w:sz="4" w:space="0" w:color="auto"/>
                        </w:tcBorders>
                      </w:tcPr>
                      <w:p w14:paraId="144820CA" w14:textId="65163AC5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top w:val="single" w:sz="4" w:space="0" w:color="auto"/>
                          <w:left w:val="single" w:sz="4" w:space="0" w:color="auto"/>
                          <w:right w:val="nil"/>
                        </w:tcBorders>
                      </w:tcPr>
                      <w:p w14:paraId="2E1EA23A" w14:textId="6693FF6E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</w:tr>
                  <w:tr w:rsidR="00143907" w14:paraId="5C70891C" w14:textId="77777777" w:rsidTr="00143907">
                    <w:trPr>
                      <w:trHeight w:val="314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533AB1F1" w14:textId="04F1FFA6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0DC9413F" w14:textId="2BFD19A4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7CD8C76E" w14:textId="479021CE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2367B3FC" w14:textId="7542767F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</w:tr>
                  <w:tr w:rsidR="00143907" w14:paraId="173FB6B7" w14:textId="77777777" w:rsidTr="00143907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6448EAB6" w14:textId="52E9452A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5C612567" w14:textId="27CD6F03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15E4BFBB" w14:textId="7F6DAEA1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039C1E36" w14:textId="62235163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</w:tr>
                  <w:tr w:rsidR="00143907" w14:paraId="59183E87" w14:textId="77777777" w:rsidTr="00143907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02514DB2" w14:textId="5A0F4F7F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041E5685" w14:textId="08744CB2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1AE9F048" w14:textId="2DD14BAD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1BB3BAF6" w14:textId="7FF62F9B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  <w:tr w:rsidR="00143907" w14:paraId="571120AC" w14:textId="77777777" w:rsidTr="00143907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1223AA5C" w14:textId="1869A2EA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7D4B3707" w14:textId="57103B2C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498AFCCE" w14:textId="515108FC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74114F03" w14:textId="228D5C0D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  <w:tr w:rsidR="00143907" w14:paraId="6C5FE274" w14:textId="77777777" w:rsidTr="00143907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471F469E" w14:textId="279BB470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15E4F6F7" w14:textId="70AEF219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0BE313DC" w14:textId="2CD27CEC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217DA641" w14:textId="24111340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  <w:tr w:rsidR="00143907" w14:paraId="3E207D49" w14:textId="77777777" w:rsidTr="00143907">
                    <w:trPr>
                      <w:trHeight w:val="314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  <w:bottom w:val="single" w:sz="4" w:space="0" w:color="auto"/>
                        </w:tcBorders>
                      </w:tcPr>
                      <w:p w14:paraId="5A65C09B" w14:textId="1B6606D4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  <w:p w14:paraId="357F69FD" w14:textId="3420BA33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7508AD75" w14:textId="028A9415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  <w:p w14:paraId="7411CD79" w14:textId="195FABCB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4E68C79F" w14:textId="77777777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  <w:p w14:paraId="6A048E7F" w14:textId="24BEF8D4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bottom w:val="single" w:sz="4" w:space="0" w:color="auto"/>
                          <w:right w:val="nil"/>
                        </w:tcBorders>
                      </w:tcPr>
                      <w:p w14:paraId="163E0A1A" w14:textId="3E1C3E64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  <w:p w14:paraId="4BDB7B92" w14:textId="5C924862" w:rsidR="00143907" w:rsidRDefault="00143907" w:rsidP="00143907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</w:tbl>
                <w:p w14:paraId="6095F273" w14:textId="77777777" w:rsidR="004047E2" w:rsidRDefault="004047E2" w:rsidP="00143907">
                  <w:pPr>
                    <w:widowControl/>
                    <w:jc w:val="center"/>
                    <w:rPr>
                      <w:rFonts w:ascii="仿宋" w:eastAsia="仿宋" w:hAnsi="仿宋" w:cs="宋体"/>
                      <w:b/>
                      <w:bCs/>
                      <w:noProof/>
                      <w:kern w:val="0"/>
                      <w:szCs w:val="21"/>
                    </w:rPr>
                  </w:pPr>
                </w:p>
                <w:p w14:paraId="1D8AFC86" w14:textId="5D2E9EFB" w:rsidR="00143907" w:rsidRPr="004047E2" w:rsidRDefault="004047E2" w:rsidP="00143907">
                  <w:pPr>
                    <w:widowControl/>
                    <w:jc w:val="center"/>
                    <w:rPr>
                      <w:rFonts w:ascii="仿宋" w:eastAsia="Yu Mincho" w:hAnsi="仿宋" w:cs="宋体"/>
                      <w:b/>
                      <w:bCs/>
                      <w:noProof/>
                      <w:kern w:val="0"/>
                      <w:szCs w:val="21"/>
                      <w:lang w:eastAsia="ja-JP"/>
                    </w:rPr>
                  </w:pPr>
                  <w:r>
                    <w:rPr>
                      <w:rFonts w:ascii="仿宋" w:eastAsia="仿宋" w:hAnsi="仿宋" w:cs="宋体" w:hint="eastAsia"/>
                      <w:b/>
                      <w:bCs/>
                      <w:noProof/>
                      <w:kern w:val="0"/>
                      <w:szCs w:val="21"/>
                    </w:rPr>
                    <w:t>A+BC的真值表：</w:t>
                  </w:r>
                </w:p>
                <w:tbl>
                  <w:tblPr>
                    <w:tblStyle w:val="a8"/>
                    <w:tblW w:w="0" w:type="auto"/>
                    <w:jc w:val="center"/>
                    <w:tblBorders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767"/>
                    <w:gridCol w:w="1767"/>
                    <w:gridCol w:w="1768"/>
                    <w:gridCol w:w="1768"/>
                  </w:tblGrid>
                  <w:tr w:rsidR="004047E2" w14:paraId="70BAA9B7" w14:textId="77777777" w:rsidTr="00D839F3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</w:tcBorders>
                      </w:tcPr>
                      <w:p w14:paraId="2FB1AB00" w14:textId="77777777" w:rsidR="004047E2" w:rsidRPr="00143907" w:rsidRDefault="004047E2" w:rsidP="004047E2">
                        <w:pPr>
                          <w:widowControl/>
                          <w:jc w:val="center"/>
                          <w:rPr>
                            <w:rFonts w:ascii="仿宋" w:eastAsia="Yu Mincho" w:hAnsi="仿宋" w:cs="宋体"/>
                            <w:b/>
                            <w:bCs/>
                            <w:noProof/>
                            <w:kern w:val="0"/>
                            <w:szCs w:val="21"/>
                            <w:lang w:eastAsia="ja-JP"/>
                          </w:rPr>
                        </w:pPr>
                        <w:r>
                          <w:rPr>
                            <w:rFonts w:ascii="仿宋" w:eastAsia="Yu Mincho" w:hAnsi="仿宋" w:cs="宋体"/>
                            <w:b/>
                            <w:bCs/>
                            <w:noProof/>
                            <w:kern w:val="0"/>
                            <w:szCs w:val="21"/>
                            <w:lang w:eastAsia="ja-JP"/>
                          </w:rPr>
                          <w:t>A</w:t>
                        </w:r>
                      </w:p>
                    </w:tc>
                    <w:tc>
                      <w:tcPr>
                        <w:tcW w:w="1767" w:type="dxa"/>
                        <w:tcBorders>
                          <w:top w:val="single" w:sz="4" w:space="0" w:color="auto"/>
                          <w:bottom w:val="single" w:sz="4" w:space="0" w:color="auto"/>
                        </w:tcBorders>
                      </w:tcPr>
                      <w:p w14:paraId="4DF9F697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B</w:t>
                        </w:r>
                      </w:p>
                    </w:tc>
                    <w:tc>
                      <w:tcPr>
                        <w:tcW w:w="1768" w:type="dxa"/>
                        <w:tcBorders>
                          <w:top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975E5A9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C</w:t>
                        </w:r>
                      </w:p>
                    </w:tc>
                    <w:tc>
                      <w:tcPr>
                        <w:tcW w:w="1768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nil"/>
                        </w:tcBorders>
                      </w:tcPr>
                      <w:p w14:paraId="0AF83FF7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F</w:t>
                        </w:r>
                        <w:r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  <w:tr w:rsidR="004047E2" w14:paraId="165E0DE9" w14:textId="77777777" w:rsidTr="00D839F3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top w:val="single" w:sz="4" w:space="0" w:color="auto"/>
                          <w:left w:val="nil"/>
                        </w:tcBorders>
                      </w:tcPr>
                      <w:p w14:paraId="440DBA28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7" w:type="dxa"/>
                        <w:tcBorders>
                          <w:top w:val="single" w:sz="4" w:space="0" w:color="auto"/>
                        </w:tcBorders>
                      </w:tcPr>
                      <w:p w14:paraId="5DAB60EE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top w:val="single" w:sz="4" w:space="0" w:color="auto"/>
                          <w:right w:val="single" w:sz="4" w:space="0" w:color="auto"/>
                        </w:tcBorders>
                      </w:tcPr>
                      <w:p w14:paraId="12B2607B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top w:val="single" w:sz="4" w:space="0" w:color="auto"/>
                          <w:left w:val="single" w:sz="4" w:space="0" w:color="auto"/>
                          <w:right w:val="nil"/>
                        </w:tcBorders>
                      </w:tcPr>
                      <w:p w14:paraId="602C163D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</w:tr>
                  <w:tr w:rsidR="004047E2" w14:paraId="76E6B7CA" w14:textId="77777777" w:rsidTr="00D839F3">
                    <w:trPr>
                      <w:trHeight w:val="314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31485EC4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406844BE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7B22080F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639C1BE3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</w:tr>
                  <w:tr w:rsidR="004047E2" w14:paraId="0FB8E587" w14:textId="77777777" w:rsidTr="00D839F3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0C25C8E8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20991DF6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2D1F2A41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1FA4C8D2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</w:tr>
                  <w:tr w:rsidR="004047E2" w14:paraId="60DFE248" w14:textId="77777777" w:rsidTr="00D839F3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434A193A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0CB68DDB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526CBE7C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30D4702B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  <w:tr w:rsidR="004047E2" w14:paraId="635E98AE" w14:textId="77777777" w:rsidTr="00D839F3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07F8DAFF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70F61F42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2D1A10C7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5C02680D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  <w:tr w:rsidR="004047E2" w14:paraId="68DD9E2B" w14:textId="77777777" w:rsidTr="00D839F3">
                    <w:trPr>
                      <w:trHeight w:val="326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</w:tcBorders>
                      </w:tcPr>
                      <w:p w14:paraId="3F1442DF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075641ED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132BDD91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right w:val="nil"/>
                        </w:tcBorders>
                      </w:tcPr>
                      <w:p w14:paraId="14DFCD8F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  <w:tr w:rsidR="004047E2" w14:paraId="1EA6CD90" w14:textId="77777777" w:rsidTr="00D839F3">
                    <w:trPr>
                      <w:trHeight w:val="314"/>
                      <w:jc w:val="center"/>
                    </w:trPr>
                    <w:tc>
                      <w:tcPr>
                        <w:tcW w:w="1767" w:type="dxa"/>
                        <w:tcBorders>
                          <w:left w:val="nil"/>
                          <w:bottom w:val="single" w:sz="4" w:space="0" w:color="auto"/>
                        </w:tcBorders>
                      </w:tcPr>
                      <w:p w14:paraId="1909D2CE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  <w:p w14:paraId="28E8F3FE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7" w:type="dxa"/>
                      </w:tcPr>
                      <w:p w14:paraId="0BE511DF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  <w:p w14:paraId="6DEB4D22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right w:val="single" w:sz="4" w:space="0" w:color="auto"/>
                        </w:tcBorders>
                      </w:tcPr>
                      <w:p w14:paraId="76FB093C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0</w:t>
                        </w:r>
                      </w:p>
                      <w:p w14:paraId="179E349E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  <w:tc>
                      <w:tcPr>
                        <w:tcW w:w="1768" w:type="dxa"/>
                        <w:tcBorders>
                          <w:left w:val="single" w:sz="4" w:space="0" w:color="auto"/>
                          <w:bottom w:val="single" w:sz="4" w:space="0" w:color="auto"/>
                          <w:right w:val="nil"/>
                        </w:tcBorders>
                      </w:tcPr>
                      <w:p w14:paraId="2B554194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  <w:p w14:paraId="00C19CBE" w14:textId="77777777" w:rsidR="004047E2" w:rsidRDefault="004047E2" w:rsidP="004047E2">
                        <w:pPr>
                          <w:widowControl/>
                          <w:jc w:val="center"/>
                          <w:rPr>
                            <w:rFonts w:ascii="仿宋" w:eastAsia="仿宋" w:hAnsi="仿宋" w:cs="宋体"/>
                            <w:b/>
                            <w:bCs/>
                            <w:noProof/>
                            <w:kern w:val="0"/>
                            <w:szCs w:val="21"/>
                          </w:rPr>
                        </w:pPr>
                        <w:r>
                          <w:rPr>
                            <w:rFonts w:ascii="仿宋" w:eastAsia="仿宋" w:hAnsi="仿宋" w:cs="宋体" w:hint="eastAsia"/>
                            <w:b/>
                            <w:bCs/>
                            <w:noProof/>
                            <w:kern w:val="0"/>
                            <w:szCs w:val="21"/>
                          </w:rPr>
                          <w:t>1</w:t>
                        </w:r>
                      </w:p>
                    </w:tc>
                  </w:tr>
                </w:tbl>
                <w:p w14:paraId="11CEFB68" w14:textId="77777777" w:rsidR="00875932" w:rsidRDefault="0087593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7D710346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1864A5A7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25330E55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17EA631B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1C6F1724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232AC139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46445DC7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58A9916A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38C41D6A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33BCDCB3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0BBDA661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143C6239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32D2E5EE" w14:textId="77777777" w:rsidR="004047E2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  <w:p w14:paraId="3FAF7268" w14:textId="6B90F34E" w:rsidR="004047E2" w:rsidRPr="002B4156" w:rsidRDefault="004047E2" w:rsidP="002B4156">
                  <w:pPr>
                    <w:widowControl/>
                    <w:jc w:val="left"/>
                    <w:rPr>
                      <w:rFonts w:ascii="宋体" w:eastAsia="宋体" w:hAnsi="宋体" w:cs="宋体"/>
                      <w:kern w:val="0"/>
                      <w:sz w:val="24"/>
                      <w:szCs w:val="24"/>
                    </w:rPr>
                  </w:pPr>
                </w:p>
              </w:tc>
            </w:tr>
            <w:tr w:rsidR="00804542" w14:paraId="086A06B5" w14:textId="77777777" w:rsidTr="009E0529">
              <w:trPr>
                <w:trHeight w:val="8269"/>
              </w:trPr>
              <w:tc>
                <w:tcPr>
                  <w:tcW w:w="10084" w:type="dxa"/>
                </w:tcPr>
                <w:p w14:paraId="1942F3CF" w14:textId="6C326E83" w:rsidR="00804542" w:rsidRDefault="00804542" w:rsidP="000239E8">
                  <w:pPr>
                    <w:rPr>
                      <w:rFonts w:ascii="仿宋" w:eastAsia="仿宋" w:hAnsi="仿宋"/>
                      <w:b/>
                      <w:noProof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noProof/>
                      <w:szCs w:val="21"/>
                    </w:rPr>
                    <w:lastRenderedPageBreak/>
                    <w:t>电路图及波形仿真结果</w:t>
                  </w:r>
                </w:p>
                <w:p w14:paraId="2232F06D" w14:textId="77777777" w:rsidR="00804542" w:rsidRDefault="004047E2" w:rsidP="004047E2">
                  <w:pPr>
                    <w:jc w:val="center"/>
                    <w:rPr>
                      <w:rFonts w:ascii="仿宋" w:eastAsia="仿宋" w:hAnsi="仿宋"/>
                      <w:b/>
                      <w:noProof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noProof/>
                      <w:szCs w:val="21"/>
                    </w:rPr>
                    <w:t>电路图：</w:t>
                  </w:r>
                </w:p>
                <w:p w14:paraId="150DA686" w14:textId="77777777" w:rsidR="004047E2" w:rsidRDefault="004047E2" w:rsidP="004047E2">
                  <w:pPr>
                    <w:jc w:val="center"/>
                    <w:rPr>
                      <w:rFonts w:ascii="仿宋" w:eastAsia="仿宋" w:hAnsi="仿宋"/>
                      <w:b/>
                      <w:noProof/>
                      <w:szCs w:val="21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06CFA684" wp14:editId="6733D291">
                        <wp:extent cx="5060118" cy="3711262"/>
                        <wp:effectExtent l="0" t="0" r="7620" b="3810"/>
                        <wp:docPr id="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060118" cy="371126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5B87D74D" w14:textId="77777777" w:rsidR="004047E2" w:rsidRDefault="004047E2" w:rsidP="004047E2">
                  <w:pPr>
                    <w:jc w:val="center"/>
                    <w:rPr>
                      <w:rFonts w:ascii="仿宋" w:eastAsia="仿宋" w:hAnsi="仿宋"/>
                      <w:b/>
                      <w:noProof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noProof/>
                      <w:szCs w:val="21"/>
                    </w:rPr>
                    <w:t>波形仿真结果：</w:t>
                  </w:r>
                </w:p>
                <w:p w14:paraId="44338B0B" w14:textId="031C718E" w:rsidR="004047E2" w:rsidRDefault="004047E2" w:rsidP="004047E2">
                  <w:pPr>
                    <w:jc w:val="center"/>
                    <w:rPr>
                      <w:rFonts w:ascii="仿宋" w:eastAsia="仿宋" w:hAnsi="仿宋"/>
                      <w:b/>
                      <w:noProof/>
                      <w:szCs w:val="21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53D16AB" wp14:editId="439BA645">
                        <wp:extent cx="2545301" cy="1440305"/>
                        <wp:effectExtent l="0" t="0" r="7620" b="7620"/>
                        <wp:docPr id="2" name="图片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45301" cy="14403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F258D27" w14:textId="77777777" w:rsidR="000239E8" w:rsidRPr="00253459" w:rsidRDefault="000239E8" w:rsidP="00805025">
            <w:pPr>
              <w:rPr>
                <w:rFonts w:ascii="仿宋" w:eastAsia="仿宋" w:hAnsi="仿宋"/>
                <w:b/>
                <w:szCs w:val="21"/>
              </w:rPr>
            </w:pPr>
          </w:p>
        </w:tc>
      </w:tr>
      <w:tr w:rsidR="000239E8" w:rsidRPr="00E725B0" w14:paraId="3CE536B4" w14:textId="77777777" w:rsidTr="00894CB8">
        <w:trPr>
          <w:trHeight w:val="2570"/>
        </w:trPr>
        <w:tc>
          <w:tcPr>
            <w:tcW w:w="10310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2CBDB7D0" w14:textId="1C376CE0" w:rsidR="000239E8" w:rsidRPr="00894CB8" w:rsidRDefault="000239E8" w:rsidP="00894CB8">
            <w:pPr>
              <w:pStyle w:val="a7"/>
              <w:numPr>
                <w:ilvl w:val="0"/>
                <w:numId w:val="7"/>
              </w:numPr>
              <w:ind w:firstLineChars="0"/>
              <w:rPr>
                <w:rFonts w:ascii="仿宋" w:eastAsia="仿宋" w:hAnsi="仿宋"/>
                <w:b/>
                <w:szCs w:val="21"/>
              </w:rPr>
            </w:pPr>
            <w:r w:rsidRPr="00894CB8">
              <w:rPr>
                <w:rFonts w:ascii="仿宋" w:eastAsia="仿宋" w:hAnsi="仿宋" w:hint="eastAsia"/>
                <w:b/>
                <w:szCs w:val="21"/>
              </w:rPr>
              <w:lastRenderedPageBreak/>
              <w:t>实验任务</w:t>
            </w:r>
            <w:r w:rsidR="00894CB8">
              <w:rPr>
                <w:rFonts w:ascii="仿宋" w:eastAsia="仿宋" w:hAnsi="仿宋" w:hint="eastAsia"/>
                <w:b/>
                <w:szCs w:val="21"/>
              </w:rPr>
              <w:t>（2）</w:t>
            </w:r>
            <w:r w:rsidRPr="00894CB8">
              <w:rPr>
                <w:rFonts w:ascii="仿宋" w:eastAsia="仿宋" w:hAnsi="仿宋" w:hint="eastAsia"/>
                <w:b/>
                <w:szCs w:val="21"/>
              </w:rPr>
              <w:t>：</w:t>
            </w:r>
            <w:r w:rsidR="00894CB8" w:rsidRPr="00894CB8">
              <w:rPr>
                <w:rFonts w:ascii="仿宋" w:eastAsia="仿宋" w:hAnsi="仿宋" w:hint="eastAsia"/>
                <w:b/>
                <w:szCs w:val="21"/>
              </w:rPr>
              <w:t>利用</w:t>
            </w:r>
            <w:r w:rsidR="001B00A5">
              <w:rPr>
                <w:rFonts w:ascii="仿宋" w:eastAsia="仿宋" w:hAnsi="仿宋" w:hint="eastAsia"/>
                <w:b/>
                <w:szCs w:val="21"/>
              </w:rPr>
              <w:t>与非门实现逻辑表达式</w:t>
            </w:r>
            <w:r w:rsidR="001B00A5" w:rsidRPr="00F20C49">
              <w:rPr>
                <w:rFonts w:ascii="宋体" w:eastAsia="宋体" w:hAnsi="宋体"/>
                <w:position w:val="-6"/>
                <w:sz w:val="24"/>
                <w:szCs w:val="24"/>
              </w:rPr>
              <w:object w:dxaOrig="2100" w:dyaOrig="340" w14:anchorId="09339DBF">
                <v:shape id="_x0000_i1026" type="#_x0000_t75" style="width:108pt;height:18pt" o:ole="">
                  <v:imagedata r:id="rId11" o:title=""/>
                </v:shape>
                <o:OLEObject Type="Embed" ProgID="Equation.DSMT4" ShapeID="_x0000_i1026" DrawAspect="Content" ObjectID="_1653141897" r:id="rId12"/>
              </w:object>
            </w:r>
            <w:r w:rsidR="00894CB8">
              <w:rPr>
                <w:rFonts w:ascii="仿宋" w:eastAsia="仿宋" w:hAnsi="仿宋" w:hint="eastAsia"/>
                <w:b/>
                <w:szCs w:val="21"/>
              </w:rPr>
              <w:t>。</w:t>
            </w:r>
            <w:r w:rsidR="00BA0A48">
              <w:rPr>
                <w:rFonts w:ascii="仿宋" w:eastAsia="仿宋" w:hAnsi="仿宋" w:hint="eastAsia"/>
                <w:b/>
                <w:szCs w:val="21"/>
              </w:rPr>
              <w:t>（必做）</w:t>
            </w:r>
          </w:p>
          <w:p w14:paraId="05416B33" w14:textId="5132A65F" w:rsidR="000239E8" w:rsidRPr="00DD565C" w:rsidRDefault="007E5D0B" w:rsidP="00805025">
            <w:pPr>
              <w:rPr>
                <w:rFonts w:ascii="仿宋" w:eastAsia="仿宋" w:hAnsi="仿宋"/>
                <w:b/>
                <w:szCs w:val="21"/>
              </w:rPr>
            </w:pPr>
            <w:r>
              <w:rPr>
                <w:rFonts w:ascii="仿宋" w:eastAsia="仿宋" w:hAnsi="仿宋" w:hint="eastAsia"/>
                <w:b/>
                <w:szCs w:val="21"/>
              </w:rPr>
              <w:t>请写出真值表，表达式变化过程及结果，</w:t>
            </w:r>
            <w:r w:rsidR="00CD5533">
              <w:rPr>
                <w:rFonts w:ascii="仿宋" w:eastAsia="仿宋" w:hAnsi="仿宋" w:hint="eastAsia"/>
                <w:b/>
                <w:szCs w:val="21"/>
              </w:rPr>
              <w:t>截图</w:t>
            </w:r>
            <w:r w:rsidR="00894CB8">
              <w:rPr>
                <w:rFonts w:ascii="仿宋" w:eastAsia="仿宋" w:hAnsi="仿宋" w:hint="eastAsia"/>
                <w:b/>
                <w:szCs w:val="21"/>
              </w:rPr>
              <w:t>电路及波形仿真</w:t>
            </w:r>
            <w:r w:rsidR="00875932">
              <w:rPr>
                <w:rFonts w:ascii="仿宋" w:eastAsia="仿宋" w:hAnsi="仿宋" w:hint="eastAsia"/>
                <w:b/>
                <w:szCs w:val="21"/>
              </w:rPr>
              <w:t>结果</w:t>
            </w:r>
            <w:r w:rsidR="00CD5533">
              <w:rPr>
                <w:rFonts w:ascii="仿宋" w:eastAsia="仿宋" w:hAnsi="仿宋" w:hint="eastAsia"/>
                <w:b/>
                <w:szCs w:val="21"/>
              </w:rPr>
              <w:t>。</w:t>
            </w:r>
          </w:p>
          <w:p w14:paraId="4BA9EFC1" w14:textId="77777777" w:rsidR="00700E39" w:rsidRDefault="004047E2" w:rsidP="00FC4BF8">
            <w:pPr>
              <w:jc w:val="center"/>
              <w:rPr>
                <w:rFonts w:ascii="仿宋" w:eastAsia="仿宋" w:hAnsi="仿宋"/>
                <w:b/>
                <w:szCs w:val="21"/>
              </w:rPr>
            </w:pPr>
            <w:r>
              <w:rPr>
                <w:rFonts w:ascii="仿宋" w:eastAsia="仿宋" w:hAnsi="仿宋" w:hint="eastAsia"/>
                <w:b/>
                <w:szCs w:val="21"/>
              </w:rPr>
              <w:t>表达式：</w:t>
            </w:r>
          </w:p>
          <w:p w14:paraId="189456DE" w14:textId="3D24AC3C" w:rsidR="004047E2" w:rsidRDefault="00700E39" w:rsidP="00FC4BF8">
            <w:pPr>
              <w:jc w:val="center"/>
              <w:rPr>
                <w:rFonts w:ascii="仿宋" w:eastAsia="仿宋" w:hAnsi="仿宋"/>
                <w:b/>
                <w:szCs w:val="21"/>
              </w:rPr>
            </w:pPr>
            <w:r w:rsidRPr="00700E39">
              <w:rPr>
                <w:rFonts w:ascii="仿宋" w:eastAsia="仿宋" w:hAnsi="仿宋"/>
                <w:b/>
                <w:position w:val="-67"/>
                <w:szCs w:val="21"/>
              </w:rPr>
              <w:object w:dxaOrig="2175" w:dyaOrig="1462" w14:anchorId="35001C33">
                <v:shape id="_x0000_i1027" type="#_x0000_t75" style="width:108pt;height:1in" o:ole="">
                  <v:imagedata r:id="rId13" o:title=""/>
                </v:shape>
                <o:OLEObject Type="Embed" ProgID="Equation.AxMath" ShapeID="_x0000_i1027" DrawAspect="Content" ObjectID="_1653141898" r:id="rId14"/>
              </w:object>
            </w:r>
          </w:p>
          <w:p w14:paraId="42F03D88" w14:textId="15756C0A" w:rsidR="00107325" w:rsidRDefault="00107325" w:rsidP="00FC4BF8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54BE891C" w14:textId="2C9EC9F8" w:rsidR="00107325" w:rsidRDefault="00107325" w:rsidP="00FC4BF8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62B6FDEB" w14:textId="2137FD82" w:rsidR="00107325" w:rsidRDefault="00107325" w:rsidP="00FC4BF8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7C053598" w14:textId="77777777" w:rsidR="00107325" w:rsidRDefault="00107325" w:rsidP="00FC4BF8">
            <w:pPr>
              <w:jc w:val="center"/>
              <w:rPr>
                <w:rFonts w:ascii="仿宋" w:eastAsia="仿宋" w:hAnsi="仿宋" w:hint="eastAsia"/>
                <w:b/>
                <w:szCs w:val="21"/>
              </w:rPr>
            </w:pPr>
          </w:p>
          <w:p w14:paraId="3A8ED8A3" w14:textId="0DF0E5F1" w:rsidR="00FC4BF8" w:rsidRDefault="00FC4BF8" w:rsidP="00FC4BF8">
            <w:pPr>
              <w:jc w:val="center"/>
              <w:rPr>
                <w:rFonts w:ascii="仿宋" w:eastAsia="仿宋" w:hAnsi="仿宋"/>
                <w:b/>
                <w:szCs w:val="21"/>
              </w:rPr>
            </w:pPr>
            <w:r>
              <w:rPr>
                <w:rFonts w:ascii="仿宋" w:eastAsia="仿宋" w:hAnsi="仿宋" w:hint="eastAsia"/>
                <w:b/>
                <w:szCs w:val="21"/>
              </w:rPr>
              <w:lastRenderedPageBreak/>
              <w:t>电路图：</w:t>
            </w:r>
          </w:p>
          <w:p w14:paraId="14D650C9" w14:textId="4EB97E07" w:rsidR="00FC4BF8" w:rsidRDefault="000660B7" w:rsidP="00107325">
            <w:pPr>
              <w:jc w:val="center"/>
              <w:rPr>
                <w:rFonts w:ascii="仿宋" w:eastAsia="仿宋" w:hAnsi="仿宋" w:hint="eastAsia"/>
                <w:b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249CC355" wp14:editId="2CFE60C2">
                  <wp:extent cx="5723116" cy="3543607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3116" cy="35436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D46345" w14:textId="024CD4AB" w:rsidR="00FC4BF8" w:rsidRDefault="00FC4BF8" w:rsidP="00FC4BF8">
            <w:pPr>
              <w:jc w:val="center"/>
              <w:rPr>
                <w:rFonts w:ascii="仿宋" w:eastAsia="仿宋" w:hAnsi="仿宋"/>
                <w:b/>
                <w:szCs w:val="21"/>
              </w:rPr>
            </w:pPr>
            <w:r>
              <w:rPr>
                <w:rFonts w:ascii="仿宋" w:eastAsia="仿宋" w:hAnsi="仿宋" w:hint="eastAsia"/>
                <w:b/>
                <w:szCs w:val="21"/>
              </w:rPr>
              <w:t>真值表：</w:t>
            </w:r>
          </w:p>
          <w:tbl>
            <w:tblPr>
              <w:tblStyle w:val="a8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548"/>
              <w:gridCol w:w="1548"/>
              <w:gridCol w:w="1548"/>
              <w:gridCol w:w="1548"/>
              <w:gridCol w:w="1548"/>
            </w:tblGrid>
            <w:tr w:rsidR="00FC4BF8" w14:paraId="3FD26C5D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5E826A2E" w14:textId="4008467E" w:rsidR="00FC4BF8" w:rsidRPr="00FC4BF8" w:rsidRDefault="00FC4BF8" w:rsidP="00FC4BF8">
                  <w:pPr>
                    <w:jc w:val="center"/>
                    <w:rPr>
                      <w:rFonts w:ascii="仿宋" w:eastAsia="Yu Mincho" w:hAnsi="仿宋"/>
                      <w:b/>
                      <w:szCs w:val="21"/>
                      <w:lang w:eastAsia="ja-JP"/>
                    </w:rPr>
                  </w:pPr>
                  <w:r>
                    <w:rPr>
                      <w:rFonts w:ascii="仿宋" w:eastAsia="Yu Mincho" w:hAnsi="仿宋"/>
                      <w:b/>
                      <w:szCs w:val="21"/>
                      <w:lang w:eastAsia="ja-JP"/>
                    </w:rPr>
                    <w:t>A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4C304EDC" w14:textId="18851AB4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B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44E3A31" w14:textId="455E3771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C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81B55B2" w14:textId="4A81D1E7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D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</w:tcPr>
                <w:p w14:paraId="4BB37D15" w14:textId="715E5B50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F</w:t>
                  </w:r>
                </w:p>
              </w:tc>
            </w:tr>
            <w:tr w:rsidR="00FC4BF8" w14:paraId="42CFC3FF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  <w:tcBorders>
                    <w:top w:val="single" w:sz="4" w:space="0" w:color="auto"/>
                  </w:tcBorders>
                </w:tcPr>
                <w:p w14:paraId="06940E8B" w14:textId="7B86BE4C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</w:tcBorders>
                </w:tcPr>
                <w:p w14:paraId="78FEAD67" w14:textId="6E1354D9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</w:tcBorders>
                </w:tcPr>
                <w:p w14:paraId="5D4F507C" w14:textId="118C6616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14:paraId="46CF9FDB" w14:textId="4BE20871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2634633C" w14:textId="0CB66C47" w:rsidR="00FC4BF8" w:rsidRDefault="000660B7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FC4BF8" w14:paraId="032F103C" w14:textId="77777777" w:rsidTr="00FC4BF8">
              <w:trPr>
                <w:trHeight w:val="269"/>
                <w:jc w:val="center"/>
              </w:trPr>
              <w:tc>
                <w:tcPr>
                  <w:tcW w:w="1548" w:type="dxa"/>
                </w:tcPr>
                <w:p w14:paraId="379EE740" w14:textId="7B3F652A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661A6561" w14:textId="76AB04D6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1DB01FFE" w14:textId="52351928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08C82061" w14:textId="396AC4F9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008ED932" w14:textId="3D864EC8" w:rsidR="00FC4BF8" w:rsidRDefault="000660B7" w:rsidP="000660B7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FC4BF8" w14:paraId="24F71F07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3F8E82B3" w14:textId="4A18EA54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5938D524" w14:textId="19E57743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7455BBF0" w14:textId="5A12F217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1817DBAE" w14:textId="501349D7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66534E7E" w14:textId="648921E6" w:rsidR="00FC4BF8" w:rsidRDefault="000660B7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FC4BF8" w14:paraId="5856AC39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376E0E8F" w14:textId="38E26BE9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14315493" w14:textId="131D0003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43864FF6" w14:textId="23DE3F0A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12B671ED" w14:textId="0F049E97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7C3D579A" w14:textId="7BE66D30" w:rsidR="00FC4BF8" w:rsidRDefault="000660B7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FC4BF8" w14:paraId="412DBCEF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1019FB86" w14:textId="454E9DF1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4FD2FDF9" w14:textId="5A962F2E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6C661F6F" w14:textId="20251E94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24D0C755" w14:textId="3F44C665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787BD1D4" w14:textId="51F7B536" w:rsidR="00FC4BF8" w:rsidRDefault="000660B7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FC4BF8" w14:paraId="3292CB9E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12B5EDAD" w14:textId="6152A9DA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686BB8F2" w14:textId="4E9CEB79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07A31779" w14:textId="4B12D33B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16C84497" w14:textId="4C7BEBBB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1BFC2136" w14:textId="26EFAC50" w:rsidR="00FC4BF8" w:rsidRDefault="000660B7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FC4BF8" w14:paraId="0C0359ED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449A2C50" w14:textId="3B4AF2BA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69A2D094" w14:textId="75027325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26289D9A" w14:textId="2C3E5281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7F32DCA1" w14:textId="490F3302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5D471BD3" w14:textId="0DD87B02" w:rsidR="00FC4BF8" w:rsidRDefault="00AC6D8A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FC4BF8" w14:paraId="4634C3A4" w14:textId="77777777" w:rsidTr="00FC4BF8">
              <w:trPr>
                <w:trHeight w:val="269"/>
                <w:jc w:val="center"/>
              </w:trPr>
              <w:tc>
                <w:tcPr>
                  <w:tcW w:w="1548" w:type="dxa"/>
                </w:tcPr>
                <w:p w14:paraId="779D9EA1" w14:textId="740DEE41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74DB75E7" w14:textId="7A084BBF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22472305" w14:textId="6DEFF10F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1E173349" w14:textId="6724B7E7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7B174165" w14:textId="44F3B57F" w:rsidR="00FC4BF8" w:rsidRDefault="00AC6D8A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FC4BF8" w14:paraId="6350A03C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71423F78" w14:textId="557A2D4C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1589D715" w14:textId="2B4EE196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640CF71A" w14:textId="28FFB041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60707C4E" w14:textId="06B01381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565DB0B3" w14:textId="5486A4B3" w:rsidR="00FC4BF8" w:rsidRDefault="00AC6D8A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FC4BF8" w14:paraId="682280E0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27201C81" w14:textId="4B2895D9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15F23A43" w14:textId="0C31136F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08B1D510" w14:textId="7419855A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29478D8C" w14:textId="2BE8F5A2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390DF952" w14:textId="4C693F84" w:rsidR="00FC4BF8" w:rsidRDefault="00AC6D8A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FC4BF8" w14:paraId="2229CF02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0EB6F329" w14:textId="6F098C7B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1B9B20F2" w14:textId="51C337EE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294BAE78" w14:textId="121DC270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5771012B" w14:textId="2324236B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2546A4B7" w14:textId="7CB698A5" w:rsidR="00FC4BF8" w:rsidRDefault="00AC6D8A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FC4BF8" w14:paraId="3061DF15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38F740FD" w14:textId="5C5F450A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00850BC5" w14:textId="49457E8D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0B214096" w14:textId="1AB8F62A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15B780EE" w14:textId="3C6F7200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3BD9DF8C" w14:textId="040AEF27" w:rsidR="00FC4BF8" w:rsidRDefault="00AC6D8A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FC4BF8" w14:paraId="4FEA567C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35B7E2ED" w14:textId="4DE8824C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6A895DB6" w14:textId="0A14BFF1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32DCF120" w14:textId="44C87AEE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611B2294" w14:textId="1A753156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690A6C51" w14:textId="32854C5D" w:rsidR="00FC4BF8" w:rsidRDefault="00AC6D8A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FC4BF8" w14:paraId="3D76EC54" w14:textId="77777777" w:rsidTr="00FC4BF8">
              <w:trPr>
                <w:trHeight w:val="269"/>
                <w:jc w:val="center"/>
              </w:trPr>
              <w:tc>
                <w:tcPr>
                  <w:tcW w:w="1548" w:type="dxa"/>
                </w:tcPr>
                <w:p w14:paraId="6C04C4EF" w14:textId="6BDB8C80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0E0408A0" w14:textId="5914366C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4BCBA915" w14:textId="5A20D5D9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5F2264FE" w14:textId="1CF260B9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4589405C" w14:textId="3ECF512B" w:rsidR="00FC4BF8" w:rsidRDefault="00AC6D8A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FC4BF8" w14:paraId="67B37C7A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1655235E" w14:textId="60AA041B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5B3A8040" w14:textId="7778BE13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6E56EC71" w14:textId="6BB73258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17B9990C" w14:textId="197560B1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46312DB6" w14:textId="3269C01B" w:rsidR="00FC4BF8" w:rsidRDefault="00AC6D8A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FC4BF8" w14:paraId="4AB92F6E" w14:textId="77777777" w:rsidTr="00FC4BF8">
              <w:trPr>
                <w:trHeight w:val="279"/>
                <w:jc w:val="center"/>
              </w:trPr>
              <w:tc>
                <w:tcPr>
                  <w:tcW w:w="1548" w:type="dxa"/>
                  <w:tcBorders>
                    <w:bottom w:val="single" w:sz="4" w:space="0" w:color="auto"/>
                  </w:tcBorders>
                </w:tcPr>
                <w:p w14:paraId="6BBB3A98" w14:textId="756C7884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bottom w:val="single" w:sz="4" w:space="0" w:color="auto"/>
                  </w:tcBorders>
                </w:tcPr>
                <w:p w14:paraId="08C3D71A" w14:textId="6E20CDDE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bottom w:val="single" w:sz="4" w:space="0" w:color="auto"/>
                  </w:tcBorders>
                </w:tcPr>
                <w:p w14:paraId="5C1FB9EA" w14:textId="69EAB1E3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14:paraId="482C2C0F" w14:textId="470B24B7" w:rsidR="00FC4BF8" w:rsidRDefault="00FC4BF8" w:rsidP="00FC4BF8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1A3246C" w14:textId="1DFB8B5A" w:rsidR="00FC4BF8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</w:tbl>
          <w:p w14:paraId="06542A72" w14:textId="77777777" w:rsidR="00107325" w:rsidRDefault="00107325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52153B02" w14:textId="77777777" w:rsidR="00107325" w:rsidRDefault="00107325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07490788" w14:textId="77777777" w:rsidR="00107325" w:rsidRDefault="00107325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3B8F888F" w14:textId="77777777" w:rsidR="00107325" w:rsidRDefault="00107325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3D65AB09" w14:textId="77777777" w:rsidR="00107325" w:rsidRDefault="00107325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604E96D7" w14:textId="77777777" w:rsidR="00107325" w:rsidRDefault="00107325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37C47442" w14:textId="77777777" w:rsidR="00107325" w:rsidRDefault="00107325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2F1E1A98" w14:textId="77777777" w:rsidR="00107325" w:rsidRDefault="00107325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5C50F3ED" w14:textId="77777777" w:rsidR="00107325" w:rsidRDefault="00107325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</w:p>
          <w:p w14:paraId="41171329" w14:textId="30EF02F3" w:rsidR="008B43E7" w:rsidRDefault="008B43E7" w:rsidP="008B43E7">
            <w:pPr>
              <w:jc w:val="center"/>
              <w:rPr>
                <w:rFonts w:ascii="仿宋" w:eastAsia="仿宋" w:hAnsi="仿宋"/>
                <w:b/>
                <w:szCs w:val="21"/>
              </w:rPr>
            </w:pPr>
            <w:r>
              <w:rPr>
                <w:rFonts w:ascii="仿宋" w:eastAsia="仿宋" w:hAnsi="仿宋" w:hint="eastAsia"/>
                <w:b/>
                <w:szCs w:val="21"/>
              </w:rPr>
              <w:lastRenderedPageBreak/>
              <w:t>波形仿真结果：</w:t>
            </w:r>
          </w:p>
          <w:p w14:paraId="67B59A16" w14:textId="655EBA91" w:rsidR="008B43E7" w:rsidRPr="008B43E7" w:rsidRDefault="000660B7" w:rsidP="000660B7">
            <w:pPr>
              <w:jc w:val="center"/>
              <w:rPr>
                <w:rFonts w:ascii="仿宋" w:eastAsia="仿宋" w:hAnsi="仿宋"/>
                <w:b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FEAA657" wp14:editId="37FBFF18">
                  <wp:extent cx="3627434" cy="1600339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7434" cy="16003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4CB8" w:rsidRPr="00E725B0" w14:paraId="61DBF75B" w14:textId="77777777" w:rsidTr="00805025">
        <w:trPr>
          <w:trHeight w:val="1164"/>
        </w:trPr>
        <w:tc>
          <w:tcPr>
            <w:tcW w:w="10310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3F3590A7" w14:textId="634F3DEB" w:rsidR="00894CB8" w:rsidRDefault="00894CB8" w:rsidP="00894CB8">
            <w:pPr>
              <w:pStyle w:val="a7"/>
              <w:numPr>
                <w:ilvl w:val="0"/>
                <w:numId w:val="7"/>
              </w:numPr>
              <w:ind w:firstLineChars="0"/>
              <w:rPr>
                <w:rFonts w:ascii="仿宋" w:eastAsia="仿宋" w:hAnsi="仿宋"/>
                <w:b/>
                <w:noProof/>
                <w:szCs w:val="21"/>
              </w:rPr>
            </w:pPr>
            <w:r>
              <w:rPr>
                <w:rFonts w:ascii="仿宋" w:eastAsia="仿宋" w:hAnsi="仿宋" w:hint="eastAsia"/>
                <w:b/>
                <w:noProof/>
                <w:szCs w:val="21"/>
              </w:rPr>
              <w:lastRenderedPageBreak/>
              <w:t>实验任务（3）：</w:t>
            </w:r>
            <w:r w:rsidRPr="00894CB8">
              <w:rPr>
                <w:rFonts w:ascii="仿宋" w:eastAsia="仿宋" w:hAnsi="仿宋" w:hint="eastAsia"/>
                <w:b/>
                <w:noProof/>
                <w:szCs w:val="21"/>
              </w:rPr>
              <w:t>利用或</w:t>
            </w:r>
            <w:r w:rsidR="00A60D51">
              <w:rPr>
                <w:rFonts w:ascii="仿宋" w:eastAsia="仿宋" w:hAnsi="仿宋" w:hint="eastAsia"/>
                <w:b/>
                <w:noProof/>
                <w:szCs w:val="21"/>
              </w:rPr>
              <w:t>非</w:t>
            </w:r>
            <w:r w:rsidRPr="00894CB8">
              <w:rPr>
                <w:rFonts w:ascii="仿宋" w:eastAsia="仿宋" w:hAnsi="仿宋" w:hint="eastAsia"/>
                <w:b/>
                <w:noProof/>
                <w:szCs w:val="21"/>
              </w:rPr>
              <w:t>门</w:t>
            </w:r>
            <w:r w:rsidR="00DB24ED">
              <w:rPr>
                <w:rFonts w:ascii="仿宋" w:eastAsia="仿宋" w:hAnsi="仿宋" w:hint="eastAsia"/>
                <w:b/>
                <w:noProof/>
                <w:szCs w:val="21"/>
              </w:rPr>
              <w:t>实现</w:t>
            </w:r>
            <w:r w:rsidR="00DB24ED" w:rsidRPr="00F20C49">
              <w:rPr>
                <w:rFonts w:ascii="宋体" w:eastAsia="宋体" w:hAnsi="宋体"/>
                <w:position w:val="-6"/>
                <w:sz w:val="24"/>
                <w:szCs w:val="24"/>
              </w:rPr>
              <w:object w:dxaOrig="2100" w:dyaOrig="340" w14:anchorId="75866D22">
                <v:shape id="_x0000_i1028" type="#_x0000_t75" style="width:108pt;height:18pt" o:ole="">
                  <v:imagedata r:id="rId11" o:title=""/>
                </v:shape>
                <o:OLEObject Type="Embed" ProgID="Equation.DSMT4" ShapeID="_x0000_i1028" DrawAspect="Content" ObjectID="_1653141899" r:id="rId17"/>
              </w:object>
            </w:r>
            <w:r>
              <w:rPr>
                <w:rFonts w:ascii="仿宋" w:eastAsia="仿宋" w:hAnsi="仿宋" w:hint="eastAsia"/>
                <w:b/>
                <w:noProof/>
                <w:szCs w:val="21"/>
              </w:rPr>
              <w:t>。</w:t>
            </w:r>
            <w:r w:rsidR="00BA0A48">
              <w:rPr>
                <w:rFonts w:ascii="仿宋" w:eastAsia="仿宋" w:hAnsi="仿宋" w:hint="eastAsia"/>
                <w:b/>
                <w:noProof/>
                <w:szCs w:val="21"/>
              </w:rPr>
              <w:t>（选做）</w:t>
            </w:r>
          </w:p>
          <w:p w14:paraId="2412F3BA" w14:textId="77A2E986" w:rsidR="00894CB8" w:rsidRPr="00894CB8" w:rsidRDefault="00DB24ED" w:rsidP="00894CB8">
            <w:pPr>
              <w:rPr>
                <w:rFonts w:ascii="仿宋" w:eastAsia="仿宋" w:hAnsi="仿宋"/>
                <w:b/>
                <w:szCs w:val="21"/>
              </w:rPr>
            </w:pPr>
            <w:r>
              <w:rPr>
                <w:rFonts w:ascii="仿宋" w:eastAsia="仿宋" w:hAnsi="仿宋" w:hint="eastAsia"/>
                <w:b/>
                <w:szCs w:val="21"/>
              </w:rPr>
              <w:t>请写出表达式变化过程及结果，截图电路及波形仿真结果</w:t>
            </w:r>
            <w:r w:rsidR="00CD5533">
              <w:rPr>
                <w:rFonts w:ascii="仿宋" w:eastAsia="仿宋" w:hAnsi="仿宋" w:hint="eastAsia"/>
                <w:b/>
                <w:noProof/>
                <w:szCs w:val="21"/>
              </w:rPr>
              <w:t>。</w:t>
            </w:r>
          </w:p>
          <w:p w14:paraId="2359F739" w14:textId="77777777" w:rsidR="00E90ED3" w:rsidRDefault="008B43E7" w:rsidP="00E90ED3">
            <w:pPr>
              <w:jc w:val="center"/>
              <w:rPr>
                <w:rFonts w:ascii="仿宋" w:eastAsia="仿宋" w:hAnsi="仿宋"/>
                <w:b/>
                <w:noProof/>
                <w:szCs w:val="21"/>
              </w:rPr>
            </w:pPr>
            <w:r>
              <w:rPr>
                <w:rFonts w:ascii="仿宋" w:eastAsia="仿宋" w:hAnsi="仿宋" w:hint="eastAsia"/>
                <w:b/>
                <w:noProof/>
                <w:szCs w:val="21"/>
              </w:rPr>
              <w:t>表达式</w:t>
            </w:r>
            <w:r w:rsidR="00E90ED3">
              <w:rPr>
                <w:rFonts w:ascii="仿宋" w:eastAsia="仿宋" w:hAnsi="仿宋" w:hint="eastAsia"/>
                <w:b/>
                <w:noProof/>
                <w:szCs w:val="21"/>
              </w:rPr>
              <w:t>变化过程</w:t>
            </w:r>
            <w:r>
              <w:rPr>
                <w:rFonts w:ascii="仿宋" w:eastAsia="仿宋" w:hAnsi="仿宋" w:hint="eastAsia"/>
                <w:b/>
                <w:noProof/>
                <w:szCs w:val="21"/>
              </w:rPr>
              <w:t>：</w:t>
            </w:r>
          </w:p>
          <w:p w14:paraId="0265CB1C" w14:textId="1834CE2D" w:rsidR="00E90ED3" w:rsidRDefault="00E90ED3" w:rsidP="00E90ED3">
            <w:pPr>
              <w:tabs>
                <w:tab w:val="center" w:pos="5050"/>
                <w:tab w:val="right" w:pos="10100"/>
              </w:tabs>
              <w:jc w:val="center"/>
              <w:rPr>
                <w:rFonts w:ascii="仿宋" w:eastAsia="仿宋" w:hAnsi="仿宋"/>
                <w:b/>
                <w:noProof/>
                <w:szCs w:val="21"/>
              </w:rPr>
            </w:pPr>
            <w:r w:rsidRPr="00E90ED3">
              <w:rPr>
                <w:rFonts w:ascii="仿宋" w:eastAsia="仿宋" w:hAnsi="仿宋"/>
                <w:b/>
                <w:noProof/>
                <w:position w:val="-145"/>
                <w:szCs w:val="21"/>
              </w:rPr>
              <w:object w:dxaOrig="3606" w:dyaOrig="3053" w14:anchorId="2211F056">
                <v:shape id="_x0000_i1029" type="#_x0000_t75" style="width:180pt;height:150pt" o:ole="">
                  <v:imagedata r:id="rId18" o:title=""/>
                </v:shape>
                <o:OLEObject Type="Embed" ProgID="Equation.AxMath" ShapeID="_x0000_i1029" DrawAspect="Content" ObjectID="_1653141900" r:id="rId19"/>
              </w:object>
            </w:r>
          </w:p>
          <w:p w14:paraId="3CBE6BC0" w14:textId="7D535EB9" w:rsidR="00894CB8" w:rsidRDefault="00E90ED3" w:rsidP="00E90ED3">
            <w:pPr>
              <w:jc w:val="center"/>
              <w:rPr>
                <w:rFonts w:ascii="仿宋" w:eastAsia="仿宋" w:hAnsi="仿宋"/>
                <w:b/>
                <w:noProof/>
                <w:szCs w:val="21"/>
              </w:rPr>
            </w:pPr>
            <w:r>
              <w:rPr>
                <w:rFonts w:ascii="仿宋" w:eastAsia="仿宋" w:hAnsi="仿宋"/>
                <w:b/>
                <w:noProof/>
                <w:szCs w:val="21"/>
              </w:rPr>
              <w:t xml:space="preserve"> </w:t>
            </w:r>
          </w:p>
          <w:p w14:paraId="5B068687" w14:textId="79E88C56" w:rsidR="00E90ED3" w:rsidRDefault="00DA1E4E" w:rsidP="00E90ED3">
            <w:pPr>
              <w:jc w:val="center"/>
              <w:rPr>
                <w:rFonts w:ascii="仿宋" w:eastAsia="仿宋" w:hAnsi="仿宋"/>
                <w:b/>
                <w:noProof/>
                <w:szCs w:val="21"/>
              </w:rPr>
            </w:pPr>
            <w:r>
              <w:rPr>
                <w:rFonts w:ascii="仿宋" w:eastAsia="仿宋" w:hAnsi="仿宋" w:hint="eastAsia"/>
                <w:b/>
                <w:noProof/>
                <w:szCs w:val="21"/>
              </w:rPr>
              <w:t>电路图：</w:t>
            </w:r>
          </w:p>
          <w:p w14:paraId="695CB3C1" w14:textId="28AAA829" w:rsidR="00AC6D8A" w:rsidRDefault="00AC6D8A" w:rsidP="00E90ED3">
            <w:pPr>
              <w:jc w:val="center"/>
              <w:rPr>
                <w:rFonts w:ascii="仿宋" w:eastAsia="仿宋" w:hAnsi="仿宋"/>
                <w:b/>
                <w:noProof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202BF53" wp14:editId="7E729EC0">
                  <wp:extent cx="6187976" cy="3398815"/>
                  <wp:effectExtent l="0" t="0" r="381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7976" cy="3398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01F74D" w14:textId="0479069D" w:rsidR="00107325" w:rsidRDefault="00107325" w:rsidP="00E90ED3">
            <w:pPr>
              <w:jc w:val="center"/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31FF6D02" w14:textId="77777777" w:rsidR="00107325" w:rsidRDefault="00107325" w:rsidP="00E90ED3">
            <w:pPr>
              <w:jc w:val="center"/>
              <w:rPr>
                <w:rFonts w:ascii="仿宋" w:eastAsia="仿宋" w:hAnsi="仿宋" w:hint="eastAsia"/>
                <w:b/>
                <w:noProof/>
                <w:szCs w:val="21"/>
              </w:rPr>
            </w:pPr>
          </w:p>
          <w:p w14:paraId="499FD793" w14:textId="5D56B131" w:rsidR="00DA1E4E" w:rsidRDefault="00527D2D" w:rsidP="00E90ED3">
            <w:pPr>
              <w:jc w:val="center"/>
              <w:rPr>
                <w:rFonts w:ascii="仿宋" w:eastAsia="仿宋" w:hAnsi="仿宋"/>
                <w:b/>
                <w:noProof/>
                <w:szCs w:val="21"/>
              </w:rPr>
            </w:pPr>
            <w:r>
              <w:rPr>
                <w:rFonts w:ascii="仿宋" w:eastAsia="仿宋" w:hAnsi="仿宋" w:hint="eastAsia"/>
                <w:b/>
                <w:noProof/>
                <w:szCs w:val="21"/>
              </w:rPr>
              <w:lastRenderedPageBreak/>
              <w:t>波形仿真结果：</w:t>
            </w:r>
          </w:p>
          <w:p w14:paraId="61D880E3" w14:textId="2770091D" w:rsidR="00527D2D" w:rsidRDefault="00527D2D" w:rsidP="00E90ED3">
            <w:pPr>
              <w:jc w:val="center"/>
              <w:rPr>
                <w:rFonts w:ascii="仿宋" w:eastAsia="仿宋" w:hAnsi="仿宋"/>
                <w:b/>
                <w:noProof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5FF3B780" wp14:editId="23D38105">
                  <wp:extent cx="3566469" cy="1463167"/>
                  <wp:effectExtent l="0" t="0" r="0" b="381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66469" cy="1463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1A6159" w14:textId="13562277" w:rsidR="00AC6D8A" w:rsidRDefault="00AC6D8A" w:rsidP="00E90ED3">
            <w:pPr>
              <w:jc w:val="center"/>
              <w:rPr>
                <w:rFonts w:ascii="仿宋" w:eastAsia="仿宋" w:hAnsi="仿宋"/>
                <w:b/>
                <w:noProof/>
                <w:szCs w:val="21"/>
              </w:rPr>
            </w:pPr>
            <w:r>
              <w:rPr>
                <w:rFonts w:ascii="仿宋" w:eastAsia="仿宋" w:hAnsi="仿宋" w:hint="eastAsia"/>
                <w:b/>
                <w:noProof/>
                <w:szCs w:val="21"/>
              </w:rPr>
              <w:t>真值表：</w:t>
            </w:r>
          </w:p>
          <w:tbl>
            <w:tblPr>
              <w:tblStyle w:val="a8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548"/>
              <w:gridCol w:w="1548"/>
              <w:gridCol w:w="1548"/>
              <w:gridCol w:w="1548"/>
              <w:gridCol w:w="1548"/>
            </w:tblGrid>
            <w:tr w:rsidR="00AC6D8A" w14:paraId="4C8290A1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13B4AA7" w14:textId="77777777" w:rsidR="00AC6D8A" w:rsidRPr="00FC4BF8" w:rsidRDefault="00AC6D8A" w:rsidP="00AC6D8A">
                  <w:pPr>
                    <w:jc w:val="center"/>
                    <w:rPr>
                      <w:rFonts w:ascii="仿宋" w:eastAsia="Yu Mincho" w:hAnsi="仿宋"/>
                      <w:b/>
                      <w:szCs w:val="21"/>
                      <w:lang w:eastAsia="ja-JP"/>
                    </w:rPr>
                  </w:pPr>
                  <w:r>
                    <w:rPr>
                      <w:rFonts w:ascii="仿宋" w:eastAsia="Yu Mincho" w:hAnsi="仿宋"/>
                      <w:b/>
                      <w:szCs w:val="21"/>
                      <w:lang w:eastAsia="ja-JP"/>
                    </w:rPr>
                    <w:t>A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7AABA954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B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14:paraId="268BF25B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C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1DD43D4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D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</w:tcPr>
                <w:p w14:paraId="008013C1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F</w:t>
                  </w:r>
                </w:p>
              </w:tc>
            </w:tr>
            <w:tr w:rsidR="00AC6D8A" w14:paraId="555D2925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  <w:tcBorders>
                    <w:top w:val="single" w:sz="4" w:space="0" w:color="auto"/>
                  </w:tcBorders>
                </w:tcPr>
                <w:p w14:paraId="47F34F33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</w:tcBorders>
                </w:tcPr>
                <w:p w14:paraId="5C322D3E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</w:tcBorders>
                </w:tcPr>
                <w:p w14:paraId="0BFE9BF0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14:paraId="41B0F5B1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3CCE6749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AC6D8A" w14:paraId="6E764575" w14:textId="77777777" w:rsidTr="00431879">
              <w:trPr>
                <w:trHeight w:val="269"/>
                <w:jc w:val="center"/>
              </w:trPr>
              <w:tc>
                <w:tcPr>
                  <w:tcW w:w="1548" w:type="dxa"/>
                </w:tcPr>
                <w:p w14:paraId="7200512C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1136F1EF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03EC1580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13018168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3BCE2535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AC6D8A" w14:paraId="00264D61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4A538639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01512821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217D314A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5AD8994E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427E3E3C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AC6D8A" w14:paraId="09FAE295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587343F3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5902A695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55BD7A2B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6104ADDE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0B8F0D38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AC6D8A" w14:paraId="3CEA5182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78D31B4F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55CB93D8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7DF39FE7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064A6A57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6FDE442C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AC6D8A" w14:paraId="06D115EE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0445B615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0166EC8B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648D4AB7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1B782D7E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6C760600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AC6D8A" w14:paraId="3EF1DC30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1E42FC8B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0ADF1300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2AE8AAD0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3AEDAFCD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4B7E14D4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AC6D8A" w14:paraId="6F5451E2" w14:textId="77777777" w:rsidTr="00431879">
              <w:trPr>
                <w:trHeight w:val="269"/>
                <w:jc w:val="center"/>
              </w:trPr>
              <w:tc>
                <w:tcPr>
                  <w:tcW w:w="1548" w:type="dxa"/>
                </w:tcPr>
                <w:p w14:paraId="5F98E8BD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0825898F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231ADFD5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5909C0A6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66308B13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AC6D8A" w14:paraId="7B931D6E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10D64038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066A543A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382DEB2B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54A3B001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26A3F8F9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AC6D8A" w14:paraId="65EEA469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55DCEEE9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17C6347E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29D88311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7228ECFA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27182FCD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AC6D8A" w14:paraId="64092B34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0F26414A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49A37200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1E5933BB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5F225C95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44469D31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AC6D8A" w14:paraId="0CE06272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4ECB51E4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69117629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</w:tcPr>
                <w:p w14:paraId="5DEEF708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3387DC94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7E25D81A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AC6D8A" w14:paraId="36A75A40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172D72C7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4598FB15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18E536B6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2C70B50B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7ADE2110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AC6D8A" w14:paraId="7403A760" w14:textId="77777777" w:rsidTr="00431879">
              <w:trPr>
                <w:trHeight w:val="269"/>
                <w:jc w:val="center"/>
              </w:trPr>
              <w:tc>
                <w:tcPr>
                  <w:tcW w:w="1548" w:type="dxa"/>
                </w:tcPr>
                <w:p w14:paraId="4D3E1168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612E998C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53C576BC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5968F332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2A46AA65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</w:tr>
            <w:tr w:rsidR="00AC6D8A" w14:paraId="5E3EEB0A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</w:tcPr>
                <w:p w14:paraId="4B39010A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64E9BD83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</w:tcPr>
                <w:p w14:paraId="76184578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right w:val="single" w:sz="4" w:space="0" w:color="auto"/>
                  </w:tcBorders>
                </w:tcPr>
                <w:p w14:paraId="1C2E089A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0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</w:tcBorders>
                </w:tcPr>
                <w:p w14:paraId="2D0CC71A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  <w:tr w:rsidR="00AC6D8A" w14:paraId="1F7C18B6" w14:textId="77777777" w:rsidTr="00431879">
              <w:trPr>
                <w:trHeight w:val="279"/>
                <w:jc w:val="center"/>
              </w:trPr>
              <w:tc>
                <w:tcPr>
                  <w:tcW w:w="1548" w:type="dxa"/>
                  <w:tcBorders>
                    <w:bottom w:val="single" w:sz="4" w:space="0" w:color="auto"/>
                  </w:tcBorders>
                </w:tcPr>
                <w:p w14:paraId="2ECBBA1F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bottom w:val="single" w:sz="4" w:space="0" w:color="auto"/>
                  </w:tcBorders>
                </w:tcPr>
                <w:p w14:paraId="58B008C8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bottom w:val="single" w:sz="4" w:space="0" w:color="auto"/>
                  </w:tcBorders>
                </w:tcPr>
                <w:p w14:paraId="744DD278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14:paraId="6890426C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  <w:tc>
                <w:tcPr>
                  <w:tcW w:w="1548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01511AC1" w14:textId="77777777" w:rsidR="00AC6D8A" w:rsidRDefault="00AC6D8A" w:rsidP="00AC6D8A">
                  <w:pPr>
                    <w:jc w:val="center"/>
                    <w:rPr>
                      <w:rFonts w:ascii="仿宋" w:eastAsia="仿宋" w:hAnsi="仿宋"/>
                      <w:b/>
                      <w:szCs w:val="21"/>
                    </w:rPr>
                  </w:pPr>
                  <w:r>
                    <w:rPr>
                      <w:rFonts w:ascii="仿宋" w:eastAsia="仿宋" w:hAnsi="仿宋" w:hint="eastAsia"/>
                      <w:b/>
                      <w:szCs w:val="21"/>
                    </w:rPr>
                    <w:t>1</w:t>
                  </w:r>
                </w:p>
              </w:tc>
            </w:tr>
          </w:tbl>
          <w:p w14:paraId="6A74E327" w14:textId="77777777" w:rsidR="00AC6D8A" w:rsidRPr="00AC6D8A" w:rsidRDefault="00AC6D8A" w:rsidP="00E90ED3">
            <w:pPr>
              <w:jc w:val="center"/>
              <w:rPr>
                <w:rFonts w:ascii="仿宋" w:eastAsia="Yu Mincho" w:hAnsi="仿宋"/>
                <w:b/>
                <w:noProof/>
                <w:szCs w:val="21"/>
                <w:lang w:eastAsia="ja-JP"/>
              </w:rPr>
            </w:pPr>
          </w:p>
          <w:p w14:paraId="4379CBB9" w14:textId="27566DC2" w:rsidR="00894CB8" w:rsidRDefault="00894CB8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39BD689E" w14:textId="28AD2B42" w:rsidR="00CD5533" w:rsidRDefault="00CD5533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16615733" w14:textId="2F5AF94C" w:rsidR="002C03E7" w:rsidRDefault="002C03E7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501AB42C" w14:textId="23F66B6F" w:rsidR="002C03E7" w:rsidRDefault="002C03E7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3F84552B" w14:textId="52C43646" w:rsidR="002C03E7" w:rsidRDefault="002C03E7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140D5478" w14:textId="77777777" w:rsidR="002C03E7" w:rsidRDefault="002C03E7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3BAA13A7" w14:textId="06C0C484" w:rsidR="002C03E7" w:rsidRDefault="002C03E7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2C3F9D13" w14:textId="1F79A052" w:rsidR="002C03E7" w:rsidRDefault="002C03E7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18082908" w14:textId="0C1AD713" w:rsidR="002C03E7" w:rsidRDefault="002C03E7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7CB9AC18" w14:textId="7A0C1DC2" w:rsidR="002C03E7" w:rsidRDefault="002C03E7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1DA9E310" w14:textId="77777777" w:rsidR="00894CB8" w:rsidRDefault="00894CB8" w:rsidP="00805025">
            <w:pPr>
              <w:rPr>
                <w:rFonts w:ascii="仿宋" w:eastAsia="仿宋" w:hAnsi="仿宋"/>
                <w:b/>
                <w:noProof/>
                <w:szCs w:val="21"/>
              </w:rPr>
            </w:pPr>
          </w:p>
          <w:p w14:paraId="7E9CD673" w14:textId="77777777" w:rsidR="00894CB8" w:rsidRPr="00894CB8" w:rsidRDefault="00894CB8" w:rsidP="00805025">
            <w:pPr>
              <w:rPr>
                <w:rFonts w:ascii="仿宋" w:eastAsia="仿宋" w:hAnsi="仿宋"/>
                <w:b/>
                <w:szCs w:val="21"/>
              </w:rPr>
            </w:pPr>
          </w:p>
        </w:tc>
      </w:tr>
      <w:tr w:rsidR="000239E8" w:rsidRPr="00E725B0" w14:paraId="4384FD31" w14:textId="77777777" w:rsidTr="00805025">
        <w:trPr>
          <w:trHeight w:val="1014"/>
        </w:trPr>
        <w:tc>
          <w:tcPr>
            <w:tcW w:w="10310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5993297B" w14:textId="77777777" w:rsidR="000239E8" w:rsidRPr="00E725B0" w:rsidRDefault="000239E8" w:rsidP="00805025">
            <w:pPr>
              <w:rPr>
                <w:rFonts w:ascii="仿宋" w:eastAsia="仿宋" w:hAnsi="仿宋"/>
                <w:b/>
                <w:sz w:val="24"/>
              </w:rPr>
            </w:pPr>
            <w:r w:rsidRPr="00E725B0">
              <w:rPr>
                <w:rFonts w:ascii="仿宋" w:eastAsia="仿宋" w:hAnsi="仿宋" w:hint="eastAsia"/>
                <w:b/>
                <w:sz w:val="24"/>
              </w:rPr>
              <w:lastRenderedPageBreak/>
              <w:t>故障记录（记录实验过程中的故障现象及解决方案）</w:t>
            </w:r>
          </w:p>
          <w:p w14:paraId="7DAB3E9A" w14:textId="77777777" w:rsidR="000239E8" w:rsidRPr="00E725B0" w:rsidRDefault="000239E8" w:rsidP="00805025">
            <w:pPr>
              <w:rPr>
                <w:rFonts w:ascii="仿宋" w:eastAsia="仿宋" w:hAnsi="仿宋"/>
                <w:b/>
                <w:sz w:val="24"/>
              </w:rPr>
            </w:pPr>
          </w:p>
          <w:p w14:paraId="2D8DA1DE" w14:textId="77777777" w:rsidR="000239E8" w:rsidRPr="00E725B0" w:rsidRDefault="000239E8" w:rsidP="00805025">
            <w:pPr>
              <w:rPr>
                <w:rFonts w:ascii="仿宋" w:eastAsia="仿宋" w:hAnsi="仿宋"/>
                <w:b/>
                <w:sz w:val="24"/>
              </w:rPr>
            </w:pPr>
          </w:p>
          <w:p w14:paraId="7C04A4E0" w14:textId="706E1885" w:rsidR="000239E8" w:rsidRDefault="000239E8" w:rsidP="00805025">
            <w:pPr>
              <w:rPr>
                <w:rFonts w:ascii="仿宋" w:eastAsia="仿宋" w:hAnsi="仿宋"/>
                <w:b/>
                <w:sz w:val="24"/>
              </w:rPr>
            </w:pPr>
          </w:p>
          <w:p w14:paraId="63A75B6F" w14:textId="77777777" w:rsidR="00875932" w:rsidRDefault="00875932" w:rsidP="00805025">
            <w:pPr>
              <w:rPr>
                <w:rFonts w:ascii="仿宋" w:eastAsia="仿宋" w:hAnsi="仿宋"/>
                <w:b/>
                <w:sz w:val="24"/>
              </w:rPr>
            </w:pPr>
          </w:p>
          <w:p w14:paraId="089B26DA" w14:textId="77777777" w:rsidR="00875932" w:rsidRDefault="00875932" w:rsidP="00805025">
            <w:pPr>
              <w:rPr>
                <w:rFonts w:ascii="仿宋" w:eastAsia="仿宋" w:hAnsi="仿宋"/>
                <w:b/>
                <w:sz w:val="24"/>
              </w:rPr>
            </w:pPr>
          </w:p>
          <w:p w14:paraId="2D87884F" w14:textId="266B9761" w:rsidR="00875932" w:rsidRPr="00E725B0" w:rsidRDefault="00875932" w:rsidP="00805025">
            <w:pPr>
              <w:rPr>
                <w:rFonts w:ascii="仿宋" w:eastAsia="仿宋" w:hAnsi="仿宋"/>
                <w:b/>
                <w:sz w:val="24"/>
              </w:rPr>
            </w:pPr>
          </w:p>
        </w:tc>
      </w:tr>
      <w:tr w:rsidR="000239E8" w:rsidRPr="00E725B0" w14:paraId="1B979FEA" w14:textId="77777777" w:rsidTr="00805025">
        <w:trPr>
          <w:trHeight w:hRule="exact" w:val="532"/>
        </w:trPr>
        <w:tc>
          <w:tcPr>
            <w:tcW w:w="1663" w:type="dxa"/>
            <w:gridSpan w:val="2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FF20702" w14:textId="77777777" w:rsidR="000239E8" w:rsidRPr="00E725B0" w:rsidRDefault="000239E8" w:rsidP="00805025">
            <w:pPr>
              <w:jc w:val="center"/>
              <w:rPr>
                <w:rFonts w:ascii="仿宋" w:eastAsia="仿宋" w:hAnsi="仿宋"/>
                <w:b/>
                <w:sz w:val="24"/>
              </w:rPr>
            </w:pPr>
            <w:r w:rsidRPr="00E725B0">
              <w:rPr>
                <w:rFonts w:ascii="仿宋" w:eastAsia="仿宋" w:hAnsi="仿宋" w:hint="eastAsia"/>
                <w:b/>
                <w:sz w:val="24"/>
              </w:rPr>
              <w:lastRenderedPageBreak/>
              <w:t>实验成绩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303B922" w14:textId="77777777" w:rsidR="000239E8" w:rsidRPr="00E725B0" w:rsidRDefault="000239E8" w:rsidP="00805025">
            <w:pPr>
              <w:jc w:val="center"/>
              <w:rPr>
                <w:rFonts w:ascii="仿宋" w:eastAsia="仿宋" w:hAnsi="仿宋"/>
                <w:b/>
                <w:sz w:val="24"/>
              </w:rPr>
            </w:pPr>
          </w:p>
        </w:tc>
        <w:tc>
          <w:tcPr>
            <w:tcW w:w="19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0E22C4A" w14:textId="77777777" w:rsidR="000239E8" w:rsidRPr="00E725B0" w:rsidRDefault="000239E8" w:rsidP="00805025">
            <w:pPr>
              <w:jc w:val="center"/>
              <w:rPr>
                <w:rFonts w:ascii="仿宋" w:eastAsia="仿宋" w:hAnsi="仿宋"/>
                <w:b/>
                <w:sz w:val="24"/>
              </w:rPr>
            </w:pPr>
            <w:r w:rsidRPr="00E725B0">
              <w:rPr>
                <w:rFonts w:ascii="仿宋" w:eastAsia="仿宋" w:hAnsi="仿宋" w:hint="eastAsia"/>
                <w:b/>
                <w:sz w:val="24"/>
              </w:rPr>
              <w:t>指导老师签字</w:t>
            </w:r>
          </w:p>
        </w:tc>
        <w:tc>
          <w:tcPr>
            <w:tcW w:w="2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FC9CBAE" w14:textId="77777777" w:rsidR="000239E8" w:rsidRPr="00E725B0" w:rsidRDefault="000239E8" w:rsidP="00805025">
            <w:pPr>
              <w:jc w:val="center"/>
              <w:rPr>
                <w:rFonts w:ascii="仿宋" w:eastAsia="仿宋" w:hAnsi="仿宋"/>
                <w:b/>
                <w:sz w:val="24"/>
              </w:rPr>
            </w:pPr>
          </w:p>
        </w:tc>
      </w:tr>
    </w:tbl>
    <w:p w14:paraId="7B670BF5" w14:textId="6BE4F094" w:rsidR="00A665F3" w:rsidRDefault="00A665F3" w:rsidP="00CD5533">
      <w:pPr>
        <w:spacing w:beforeLines="50" w:before="156" w:afterLines="50" w:after="156"/>
      </w:pPr>
    </w:p>
    <w:sectPr w:rsidR="00A665F3" w:rsidSect="00655275">
      <w:headerReference w:type="default" r:id="rId22"/>
      <w:footerReference w:type="default" r:id="rId23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435DB0" w14:textId="77777777" w:rsidR="00901B9A" w:rsidRDefault="00901B9A" w:rsidP="000239E8">
      <w:r>
        <w:separator/>
      </w:r>
    </w:p>
  </w:endnote>
  <w:endnote w:type="continuationSeparator" w:id="0">
    <w:p w14:paraId="382D9E48" w14:textId="77777777" w:rsidR="00901B9A" w:rsidRDefault="00901B9A" w:rsidP="000239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378BB4" w14:textId="693CDA6D" w:rsidR="00344257" w:rsidRPr="008E004E" w:rsidRDefault="00EA43F1" w:rsidP="008E004E">
    <w:pPr>
      <w:pStyle w:val="a3"/>
      <w:pBdr>
        <w:bottom w:val="none" w:sz="0" w:space="0" w:color="auto"/>
      </w:pBdr>
      <w:ind w:firstLineChars="150" w:firstLine="315"/>
      <w:jc w:val="both"/>
      <w:rPr>
        <w:rFonts w:ascii="仿宋" w:eastAsia="仿宋" w:hAnsi="仿宋"/>
        <w:sz w:val="21"/>
        <w:szCs w:val="21"/>
      </w:rPr>
    </w:pPr>
    <w:r w:rsidRPr="008E004E">
      <w:rPr>
        <w:rFonts w:ascii="仿宋" w:eastAsia="仿宋" w:hAnsi="仿宋" w:hint="eastAsia"/>
        <w:sz w:val="21"/>
        <w:szCs w:val="21"/>
      </w:rPr>
      <w:t>实验时间：第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  </w:t>
    </w:r>
    <w:r w:rsidRPr="008E004E">
      <w:rPr>
        <w:rFonts w:ascii="仿宋" w:eastAsia="仿宋" w:hAnsi="仿宋"/>
        <w:sz w:val="21"/>
        <w:szCs w:val="21"/>
        <w:u w:val="single"/>
      </w:rPr>
      <w:t xml:space="preserve">       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</w:t>
    </w:r>
    <w:r w:rsidRPr="008E004E">
      <w:rPr>
        <w:rFonts w:ascii="仿宋" w:eastAsia="仿宋" w:hAnsi="仿宋" w:hint="eastAsia"/>
        <w:sz w:val="21"/>
        <w:szCs w:val="21"/>
      </w:rPr>
      <w:t>周 星期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</w:t>
    </w:r>
    <w:r w:rsidRPr="008E004E">
      <w:rPr>
        <w:rFonts w:ascii="仿宋" w:eastAsia="仿宋" w:hAnsi="仿宋"/>
        <w:sz w:val="21"/>
        <w:szCs w:val="21"/>
        <w:u w:val="single"/>
      </w:rPr>
      <w:t xml:space="preserve">    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  </w:t>
    </w:r>
    <w:r w:rsidRPr="008E004E">
      <w:rPr>
        <w:rFonts w:ascii="仿宋" w:eastAsia="仿宋" w:hAnsi="仿宋" w:hint="eastAsia"/>
        <w:sz w:val="21"/>
        <w:szCs w:val="21"/>
      </w:rPr>
      <w:t>第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</w:t>
    </w:r>
    <w:r w:rsidRPr="008E004E">
      <w:rPr>
        <w:rFonts w:ascii="仿宋" w:eastAsia="仿宋" w:hAnsi="仿宋"/>
        <w:sz w:val="21"/>
        <w:szCs w:val="21"/>
        <w:u w:val="single"/>
      </w:rPr>
      <w:t xml:space="preserve">       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   </w:t>
    </w:r>
    <w:r w:rsidRPr="008E004E">
      <w:rPr>
        <w:rFonts w:ascii="仿宋" w:eastAsia="仿宋" w:hAnsi="仿宋" w:hint="eastAsia"/>
        <w:sz w:val="21"/>
        <w:szCs w:val="21"/>
      </w:rPr>
      <w:t xml:space="preserve">节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950B49E" w14:textId="77777777" w:rsidR="00901B9A" w:rsidRDefault="00901B9A" w:rsidP="000239E8">
      <w:r>
        <w:separator/>
      </w:r>
    </w:p>
  </w:footnote>
  <w:footnote w:type="continuationSeparator" w:id="0">
    <w:p w14:paraId="1E8D7B0F" w14:textId="77777777" w:rsidR="00901B9A" w:rsidRDefault="00901B9A" w:rsidP="000239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599BFA" w14:textId="4710ECF4" w:rsidR="00344257" w:rsidRPr="008E004E" w:rsidRDefault="00EA43F1" w:rsidP="008E004E">
    <w:pPr>
      <w:pStyle w:val="a3"/>
      <w:pBdr>
        <w:bottom w:val="none" w:sz="0" w:space="0" w:color="auto"/>
      </w:pBdr>
      <w:jc w:val="left"/>
      <w:rPr>
        <w:sz w:val="21"/>
        <w:szCs w:val="21"/>
        <w:u w:val="single"/>
      </w:rPr>
    </w:pPr>
    <w:r w:rsidRPr="008E004E">
      <w:rPr>
        <w:rFonts w:ascii="仿宋" w:eastAsia="仿宋" w:hAnsi="仿宋"/>
        <w:sz w:val="21"/>
        <w:szCs w:val="21"/>
      </w:rPr>
      <w:t>201</w:t>
    </w:r>
    <w:r>
      <w:rPr>
        <w:rFonts w:ascii="仿宋" w:eastAsia="仿宋" w:hAnsi="仿宋" w:hint="eastAsia"/>
        <w:sz w:val="21"/>
        <w:szCs w:val="21"/>
      </w:rPr>
      <w:t>9</w:t>
    </w:r>
    <w:r>
      <w:rPr>
        <w:rFonts w:ascii="仿宋" w:eastAsia="仿宋" w:hAnsi="仿宋"/>
        <w:sz w:val="21"/>
        <w:szCs w:val="21"/>
      </w:rPr>
      <w:t>-20</w:t>
    </w:r>
    <w:r>
      <w:rPr>
        <w:rFonts w:ascii="仿宋" w:eastAsia="仿宋" w:hAnsi="仿宋" w:hint="eastAsia"/>
        <w:sz w:val="21"/>
        <w:szCs w:val="21"/>
      </w:rPr>
      <w:t>20</w:t>
    </w:r>
    <w:r w:rsidRPr="008E004E">
      <w:rPr>
        <w:rFonts w:ascii="仿宋" w:eastAsia="仿宋" w:hAnsi="仿宋"/>
        <w:sz w:val="21"/>
        <w:szCs w:val="21"/>
      </w:rPr>
      <w:t>（</w:t>
    </w:r>
    <w:r w:rsidR="000239E8">
      <w:rPr>
        <w:rFonts w:ascii="仿宋" w:eastAsia="仿宋" w:hAnsi="仿宋"/>
        <w:sz w:val="21"/>
        <w:szCs w:val="21"/>
      </w:rPr>
      <w:t>2</w:t>
    </w:r>
    <w:r w:rsidRPr="008E004E">
      <w:rPr>
        <w:rFonts w:ascii="仿宋" w:eastAsia="仿宋" w:hAnsi="仿宋"/>
        <w:sz w:val="21"/>
        <w:szCs w:val="21"/>
      </w:rPr>
      <w:t>）  数字电路与逻辑设计实验A</w:t>
    </w:r>
    <w:r w:rsidRPr="008E004E">
      <w:rPr>
        <w:rFonts w:eastAsia="仿宋"/>
        <w:sz w:val="21"/>
        <w:szCs w:val="21"/>
      </w:rPr>
      <w:t xml:space="preserve"> </w:t>
    </w:r>
    <w:r>
      <w:rPr>
        <w:sz w:val="21"/>
        <w:szCs w:val="21"/>
      </w:rPr>
      <w:t xml:space="preserve">  </w:t>
    </w:r>
    <w:r w:rsidRPr="008E004E">
      <w:rPr>
        <w:rFonts w:ascii="仿宋" w:eastAsia="仿宋" w:hAnsi="仿宋" w:hint="eastAsia"/>
        <w:sz w:val="21"/>
        <w:szCs w:val="21"/>
      </w:rPr>
      <w:t>班级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     </w:t>
    </w:r>
    <w:r w:rsidRPr="008E004E">
      <w:rPr>
        <w:rFonts w:ascii="仿宋" w:eastAsia="仿宋" w:hAnsi="仿宋"/>
        <w:sz w:val="21"/>
        <w:szCs w:val="21"/>
        <w:u w:val="single"/>
      </w:rPr>
      <w:t xml:space="preserve">  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</w:t>
    </w:r>
    <w:r w:rsidRPr="008E004E">
      <w:rPr>
        <w:rFonts w:ascii="仿宋" w:eastAsia="仿宋" w:hAnsi="仿宋" w:hint="eastAsia"/>
        <w:sz w:val="21"/>
        <w:szCs w:val="21"/>
      </w:rPr>
      <w:t xml:space="preserve"> 学号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   </w:t>
    </w:r>
    <w:r w:rsidRPr="008E004E">
      <w:rPr>
        <w:rFonts w:ascii="仿宋" w:eastAsia="仿宋" w:hAnsi="仿宋"/>
        <w:sz w:val="21"/>
        <w:szCs w:val="21"/>
        <w:u w:val="single"/>
      </w:rPr>
      <w:t xml:space="preserve">  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    </w:t>
    </w:r>
    <w:r w:rsidRPr="008E004E">
      <w:rPr>
        <w:rFonts w:ascii="仿宋" w:eastAsia="仿宋" w:hAnsi="仿宋" w:hint="eastAsia"/>
        <w:sz w:val="21"/>
        <w:szCs w:val="21"/>
      </w:rPr>
      <w:t xml:space="preserve"> 姓名</w:t>
    </w:r>
    <w:r w:rsidRPr="008E004E">
      <w:rPr>
        <w:rFonts w:ascii="仿宋" w:eastAsia="仿宋" w:hAnsi="仿宋" w:hint="eastAsia"/>
        <w:sz w:val="21"/>
        <w:szCs w:val="21"/>
        <w:u w:val="single"/>
      </w:rPr>
      <w:t xml:space="preserve">       </w:t>
    </w:r>
    <w:r w:rsidRPr="008E004E">
      <w:rPr>
        <w:rFonts w:ascii="仿宋" w:eastAsia="仿宋" w:hAnsi="仿宋"/>
        <w:sz w:val="21"/>
        <w:szCs w:val="21"/>
        <w:u w:val="single"/>
      </w:rPr>
      <w:t xml:space="preserve">     </w:t>
    </w:r>
    <w:r w:rsidRPr="008E004E">
      <w:rPr>
        <w:rFonts w:hint="eastAsia"/>
        <w:sz w:val="21"/>
        <w:szCs w:val="21"/>
      </w:rPr>
      <w:t xml:space="preserve"> </w:t>
    </w:r>
    <w:r w:rsidRPr="00784232">
      <w:rPr>
        <w:rFonts w:ascii="仿宋" w:eastAsia="仿宋" w:hAnsi="仿宋" w:hint="eastAsia"/>
        <w:sz w:val="21"/>
        <w:szCs w:val="21"/>
      </w:rPr>
      <w:t>序号</w:t>
    </w:r>
    <w:r w:rsidRPr="00784232">
      <w:rPr>
        <w:rFonts w:ascii="仿宋" w:eastAsia="仿宋" w:hAnsi="仿宋" w:hint="eastAsia"/>
        <w:sz w:val="21"/>
        <w:szCs w:val="21"/>
        <w:u w:val="single"/>
      </w:rPr>
      <w:t xml:space="preserve"> </w:t>
    </w:r>
    <w:r w:rsidRPr="00784232">
      <w:rPr>
        <w:rFonts w:ascii="仿宋" w:eastAsia="仿宋" w:hAnsi="仿宋"/>
        <w:sz w:val="21"/>
        <w:szCs w:val="21"/>
        <w:u w:val="single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05253C"/>
    <w:multiLevelType w:val="hybridMultilevel"/>
    <w:tmpl w:val="4C7A3E16"/>
    <w:lvl w:ilvl="0" w:tplc="CC22F2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5AD1924"/>
    <w:multiLevelType w:val="hybridMultilevel"/>
    <w:tmpl w:val="E1FADDFA"/>
    <w:lvl w:ilvl="0" w:tplc="E65E37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6F0251"/>
    <w:multiLevelType w:val="hybridMultilevel"/>
    <w:tmpl w:val="DE84F3A4"/>
    <w:lvl w:ilvl="0" w:tplc="83A6087C">
      <w:start w:val="1"/>
      <w:numFmt w:val="decimal"/>
      <w:lvlText w:val="%1."/>
      <w:lvlJc w:val="left"/>
      <w:pPr>
        <w:ind w:left="360" w:hanging="360"/>
      </w:pPr>
      <w:rPr>
        <w:rFonts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BE4F9D"/>
    <w:multiLevelType w:val="hybridMultilevel"/>
    <w:tmpl w:val="DE84F3A4"/>
    <w:lvl w:ilvl="0" w:tplc="83A6087C">
      <w:start w:val="1"/>
      <w:numFmt w:val="decimal"/>
      <w:lvlText w:val="%1."/>
      <w:lvlJc w:val="left"/>
      <w:pPr>
        <w:ind w:left="360" w:hanging="360"/>
      </w:pPr>
      <w:rPr>
        <w:rFonts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37E2FFA"/>
    <w:multiLevelType w:val="hybridMultilevel"/>
    <w:tmpl w:val="5D8ADF78"/>
    <w:lvl w:ilvl="0" w:tplc="CC22F2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1F214F2"/>
    <w:multiLevelType w:val="hybridMultilevel"/>
    <w:tmpl w:val="4C7A3E16"/>
    <w:lvl w:ilvl="0" w:tplc="CC22F2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8BE5D89"/>
    <w:multiLevelType w:val="hybridMultilevel"/>
    <w:tmpl w:val="E64461A6"/>
    <w:lvl w:ilvl="0" w:tplc="3926E7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715B"/>
    <w:rsid w:val="000239E8"/>
    <w:rsid w:val="0005715B"/>
    <w:rsid w:val="000660B7"/>
    <w:rsid w:val="00107325"/>
    <w:rsid w:val="00143907"/>
    <w:rsid w:val="00173776"/>
    <w:rsid w:val="001B00A5"/>
    <w:rsid w:val="00212D28"/>
    <w:rsid w:val="002274C6"/>
    <w:rsid w:val="00256CAC"/>
    <w:rsid w:val="002B4156"/>
    <w:rsid w:val="002B4A9B"/>
    <w:rsid w:val="002C03E7"/>
    <w:rsid w:val="00304D73"/>
    <w:rsid w:val="00325A0A"/>
    <w:rsid w:val="003F1B7E"/>
    <w:rsid w:val="003F417D"/>
    <w:rsid w:val="004047E2"/>
    <w:rsid w:val="00406574"/>
    <w:rsid w:val="00425AC4"/>
    <w:rsid w:val="00430636"/>
    <w:rsid w:val="00493691"/>
    <w:rsid w:val="00527D2D"/>
    <w:rsid w:val="00585D26"/>
    <w:rsid w:val="00700E39"/>
    <w:rsid w:val="007D7358"/>
    <w:rsid w:val="007E5D0B"/>
    <w:rsid w:val="00804542"/>
    <w:rsid w:val="00875932"/>
    <w:rsid w:val="00894CB8"/>
    <w:rsid w:val="008B43E7"/>
    <w:rsid w:val="00901B9A"/>
    <w:rsid w:val="009E0529"/>
    <w:rsid w:val="00A60D51"/>
    <w:rsid w:val="00A665F3"/>
    <w:rsid w:val="00AC6D8A"/>
    <w:rsid w:val="00BA0A48"/>
    <w:rsid w:val="00BE0D98"/>
    <w:rsid w:val="00C22CF3"/>
    <w:rsid w:val="00C93B1A"/>
    <w:rsid w:val="00CD5533"/>
    <w:rsid w:val="00CE2BF0"/>
    <w:rsid w:val="00D525F8"/>
    <w:rsid w:val="00DA1E4E"/>
    <w:rsid w:val="00DB24ED"/>
    <w:rsid w:val="00E90ED3"/>
    <w:rsid w:val="00EA174D"/>
    <w:rsid w:val="00EA43F1"/>
    <w:rsid w:val="00F71B7E"/>
    <w:rsid w:val="00FC4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077002"/>
  <w15:chartTrackingRefBased/>
  <w15:docId w15:val="{71627F24-9445-47AB-83D5-4C4AFFFC4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D8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0239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239E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239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239E8"/>
    <w:rPr>
      <w:sz w:val="18"/>
      <w:szCs w:val="18"/>
    </w:rPr>
  </w:style>
  <w:style w:type="paragraph" w:styleId="a7">
    <w:name w:val="List Paragraph"/>
    <w:basedOn w:val="a"/>
    <w:uiPriority w:val="34"/>
    <w:qFormat/>
    <w:rsid w:val="000239E8"/>
    <w:pPr>
      <w:ind w:firstLineChars="200" w:firstLine="420"/>
    </w:pPr>
  </w:style>
  <w:style w:type="table" w:styleId="a8">
    <w:name w:val="Table Grid"/>
    <w:basedOn w:val="a1"/>
    <w:uiPriority w:val="39"/>
    <w:rsid w:val="000239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266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54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959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1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6</Pages>
  <Words>161</Words>
  <Characters>923</Characters>
  <Application>Microsoft Office Word</Application>
  <DocSecurity>0</DocSecurity>
  <Lines>7</Lines>
  <Paragraphs>2</Paragraphs>
  <ScaleCrop>false</ScaleCrop>
  <Company/>
  <LinksUpToDate>false</LinksUpToDate>
  <CharactersWithSpaces>1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</dc:creator>
  <cp:keywords/>
  <dc:description/>
  <cp:lastModifiedBy>Xin Wei</cp:lastModifiedBy>
  <cp:revision>8</cp:revision>
  <dcterms:created xsi:type="dcterms:W3CDTF">2020-04-14T06:07:00Z</dcterms:created>
  <dcterms:modified xsi:type="dcterms:W3CDTF">2020-06-08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